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2DDC" w:rsidRPr="00E60927" w:rsidRDefault="004F4CD6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t>К</w:t>
      </w:r>
      <w:r w:rsidR="00D03BD0" w:rsidRPr="00E60927">
        <w:rPr>
          <w:rFonts w:ascii="Times New Roman" w:hAnsi="Times New Roman" w:cs="Times New Roman"/>
          <w:b/>
          <w:sz w:val="26"/>
          <w:szCs w:val="26"/>
        </w:rPr>
        <w:t xml:space="preserve">онтрольная  работа  по  математике  в  5 классе </w:t>
      </w:r>
      <w:r w:rsidR="007D0DD5" w:rsidRPr="00E60927">
        <w:rPr>
          <w:rFonts w:ascii="Times New Roman" w:hAnsi="Times New Roman" w:cs="Times New Roman"/>
          <w:b/>
          <w:sz w:val="26"/>
          <w:szCs w:val="26"/>
        </w:rPr>
        <w:t xml:space="preserve">  за 1 полугодие</w:t>
      </w:r>
    </w:p>
    <w:p w:rsidR="004F4CD6" w:rsidRPr="00F470EC" w:rsidRDefault="00506874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F470EC">
        <w:rPr>
          <w:rFonts w:ascii="Times New Roman" w:hAnsi="Times New Roman" w:cs="Times New Roman"/>
          <w:sz w:val="26"/>
          <w:szCs w:val="26"/>
        </w:rPr>
        <w:t>(</w:t>
      </w:r>
      <w:r w:rsidR="00F470EC" w:rsidRPr="00F470EC">
        <w:rPr>
          <w:rFonts w:ascii="Times New Roman" w:hAnsi="Times New Roman" w:cs="Times New Roman"/>
          <w:sz w:val="26"/>
          <w:szCs w:val="26"/>
        </w:rPr>
        <w:t>учебник «</w:t>
      </w:r>
      <w:r w:rsidR="00094800">
        <w:rPr>
          <w:rFonts w:ascii="Times New Roman" w:hAnsi="Times New Roman" w:cs="Times New Roman"/>
          <w:sz w:val="26"/>
          <w:szCs w:val="26"/>
        </w:rPr>
        <w:t>Математика</w:t>
      </w:r>
      <w:r w:rsidR="00F470EC" w:rsidRPr="00F470EC">
        <w:rPr>
          <w:rFonts w:ascii="Times New Roman" w:hAnsi="Times New Roman" w:cs="Times New Roman"/>
          <w:sz w:val="26"/>
          <w:szCs w:val="26"/>
        </w:rPr>
        <w:t xml:space="preserve">, 5»  Н.Я </w:t>
      </w:r>
      <w:proofErr w:type="spellStart"/>
      <w:r w:rsidR="00F470EC" w:rsidRPr="00F470EC">
        <w:rPr>
          <w:rFonts w:ascii="Times New Roman" w:hAnsi="Times New Roman" w:cs="Times New Roman"/>
          <w:sz w:val="26"/>
          <w:szCs w:val="26"/>
        </w:rPr>
        <w:t>Виленкин</w:t>
      </w:r>
      <w:proofErr w:type="spellEnd"/>
      <w:r w:rsidR="00F470EC" w:rsidRPr="00F470EC">
        <w:rPr>
          <w:rFonts w:ascii="Times New Roman" w:hAnsi="Times New Roman" w:cs="Times New Roman"/>
          <w:sz w:val="26"/>
          <w:szCs w:val="26"/>
        </w:rPr>
        <w:t xml:space="preserve">  и др.</w:t>
      </w:r>
      <w:r w:rsidRPr="00F470EC">
        <w:rPr>
          <w:rFonts w:ascii="Times New Roman" w:hAnsi="Times New Roman" w:cs="Times New Roman"/>
          <w:sz w:val="26"/>
          <w:szCs w:val="26"/>
        </w:rPr>
        <w:t>)</w:t>
      </w:r>
    </w:p>
    <w:p w:rsidR="007D0DD5" w:rsidRPr="00AC03E9" w:rsidRDefault="007D0DD5" w:rsidP="004F4CD6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AC03E9">
      <w:pPr>
        <w:tabs>
          <w:tab w:val="left" w:pos="284"/>
        </w:tabs>
        <w:spacing w:before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Найдите значение выражения:  </w:t>
      </w:r>
    </w:p>
    <w:p w:rsidR="007D0DD5" w:rsidRPr="00AC03E9" w:rsidRDefault="007D0DD5" w:rsidP="00AC03E9">
      <w:pPr>
        <w:tabs>
          <w:tab w:val="left" w:pos="284"/>
        </w:tabs>
        <w:spacing w:before="2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а)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49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68 – 7650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17 + 33</w:t>
      </w:r>
      <w:r w:rsidRPr="00AC03E9">
        <w:rPr>
          <w:rFonts w:ascii="Times New Roman" w:hAnsi="Times New Roman" w:cs="Times New Roman"/>
          <w:sz w:val="26"/>
          <w:szCs w:val="26"/>
        </w:rPr>
        <w:t>;</w:t>
      </w:r>
      <w:r w:rsidRPr="00AC03E9">
        <w:rPr>
          <w:rFonts w:ascii="Times New Roman" w:hAnsi="Times New Roman" w:cs="Times New Roman"/>
          <w:sz w:val="26"/>
          <w:szCs w:val="26"/>
        </w:rPr>
        <w:tab/>
        <w:t xml:space="preserve">           б) (5</w:t>
      </w:r>
      <w:r w:rsidRPr="00AC03E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AC03E9">
        <w:rPr>
          <w:rFonts w:ascii="Times New Roman" w:hAnsi="Times New Roman" w:cs="Times New Roman"/>
          <w:sz w:val="26"/>
          <w:szCs w:val="26"/>
        </w:rPr>
        <w:t xml:space="preserve"> + 13</w:t>
      </w:r>
      <w:r w:rsidRPr="00AC03E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AC03E9">
        <w:rPr>
          <w:rFonts w:ascii="Times New Roman" w:hAnsi="Times New Roman" w:cs="Times New Roman"/>
          <w:sz w:val="26"/>
          <w:szCs w:val="26"/>
        </w:rPr>
        <w:t>) : 21.</w:t>
      </w:r>
    </w:p>
    <w:p w:rsidR="007D0DD5" w:rsidRPr="00AC03E9" w:rsidRDefault="007D0DD5" w:rsidP="00AC03E9">
      <w:pPr>
        <w:tabs>
          <w:tab w:val="left" w:pos="284"/>
        </w:tabs>
        <w:spacing w:before="6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2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Решите уравнения:   а) </w:t>
      </w:r>
      <w:r w:rsidRPr="00AC03E9">
        <w:rPr>
          <w:rFonts w:ascii="Times New Roman" w:hAnsi="Times New Roman" w:cs="Times New Roman"/>
          <w:sz w:val="26"/>
          <w:szCs w:val="26"/>
        </w:rPr>
        <w:t xml:space="preserve">76 – </w:t>
      </w:r>
      <w:r w:rsidRPr="00AC03E9">
        <w:rPr>
          <w:rFonts w:ascii="Times New Roman" w:hAnsi="Times New Roman" w:cs="Times New Roman"/>
          <w:i/>
          <w:sz w:val="26"/>
          <w:szCs w:val="26"/>
        </w:rPr>
        <w:t>у</w:t>
      </w:r>
      <w:r w:rsidRPr="00AC03E9">
        <w:rPr>
          <w:rFonts w:ascii="Times New Roman" w:hAnsi="Times New Roman" w:cs="Times New Roman"/>
          <w:sz w:val="26"/>
          <w:szCs w:val="26"/>
        </w:rPr>
        <w:t xml:space="preserve"> = 24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б)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+ 3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76.</w:t>
      </w:r>
    </w:p>
    <w:p w:rsidR="007D0DD5" w:rsidRPr="00AC03E9" w:rsidRDefault="007D0DD5" w:rsidP="00AC03E9">
      <w:pPr>
        <w:tabs>
          <w:tab w:val="left" w:pos="284"/>
        </w:tabs>
        <w:spacing w:before="6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Упростите выражение:     24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+ 16 + 13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AC03E9">
      <w:pPr>
        <w:tabs>
          <w:tab w:val="left" w:pos="284"/>
        </w:tabs>
        <w:spacing w:after="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AC03E9">
        <w:rPr>
          <w:rFonts w:ascii="Times New Roman" w:hAnsi="Times New Roman" w:cs="Times New Roman"/>
          <w:sz w:val="26"/>
          <w:szCs w:val="26"/>
        </w:rPr>
        <w:t xml:space="preserve">Решите с помощью уравнения задачу:  </w:t>
      </w:r>
      <w:r w:rsidRPr="00AC03E9">
        <w:rPr>
          <w:rFonts w:ascii="Times New Roman" w:hAnsi="Times New Roman" w:cs="Times New Roman"/>
          <w:i/>
          <w:sz w:val="26"/>
          <w:szCs w:val="26"/>
        </w:rPr>
        <w:t>Коля задумал число, умножил его на 3 и от произведения отнял 7. В результате он получил 50. Какое число задумал Коля</w:t>
      </w:r>
      <w:r w:rsidRPr="00AC03E9">
        <w:rPr>
          <w:rFonts w:ascii="Times New Roman" w:hAnsi="Times New Roman" w:cs="Times New Roman"/>
          <w:sz w:val="26"/>
          <w:szCs w:val="26"/>
        </w:rPr>
        <w:t>?</w:t>
      </w:r>
    </w:p>
    <w:p w:rsidR="007D0DD5" w:rsidRPr="00AC03E9" w:rsidRDefault="007D0DD5" w:rsidP="00AC03E9">
      <w:pPr>
        <w:tabs>
          <w:tab w:val="left" w:pos="142"/>
        </w:tabs>
        <w:spacing w:before="60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</w:t>
      </w:r>
      <w:r w:rsidRPr="00AC03E9">
        <w:rPr>
          <w:rFonts w:ascii="Times New Roman" w:hAnsi="Times New Roman" w:cs="Times New Roman"/>
          <w:sz w:val="26"/>
          <w:szCs w:val="26"/>
        </w:rPr>
        <w:t>Длина прямоугольног</w:t>
      </w:r>
      <w:r w:rsidR="00AC03E9">
        <w:rPr>
          <w:rFonts w:ascii="Times New Roman" w:hAnsi="Times New Roman" w:cs="Times New Roman"/>
          <w:sz w:val="26"/>
          <w:szCs w:val="26"/>
        </w:rPr>
        <w:t xml:space="preserve">о участка земли 540 м, а ширина </w:t>
      </w:r>
      <w:r w:rsidRPr="00AC03E9">
        <w:rPr>
          <w:rFonts w:ascii="Times New Roman" w:hAnsi="Times New Roman" w:cs="Times New Roman"/>
          <w:sz w:val="26"/>
          <w:szCs w:val="26"/>
        </w:rPr>
        <w:t>250 м. Найдите площадь участка и выразите её в арах.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7D0DD5" w:rsidRPr="00AC03E9" w:rsidRDefault="007D0DD5" w:rsidP="00AC03E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AC03E9">
      <w:pPr>
        <w:tabs>
          <w:tab w:val="left" w:pos="284"/>
        </w:tabs>
        <w:spacing w:before="8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Найдите значение выражения:    </w:t>
      </w:r>
    </w:p>
    <w:p w:rsidR="007D0DD5" w:rsidRPr="00AC03E9" w:rsidRDefault="007D0DD5" w:rsidP="00AC03E9">
      <w:pPr>
        <w:tabs>
          <w:tab w:val="left" w:pos="284"/>
        </w:tabs>
        <w:spacing w:before="8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а) 48 </w:t>
      </w:r>
      <w:r w:rsidRPr="00AC03E9">
        <w:rPr>
          <w:rFonts w:ascii="Times New Roman" w:hAnsi="Times New Roman" w:cs="Times New Roman"/>
          <w:sz w:val="26"/>
          <w:szCs w:val="26"/>
        </w:rPr>
        <w:sym w:font="Symbol" w:char="F0D7"/>
      </w:r>
      <w:r w:rsidRPr="00AC03E9">
        <w:rPr>
          <w:rFonts w:ascii="Times New Roman" w:hAnsi="Times New Roman" w:cs="Times New Roman"/>
          <w:sz w:val="26"/>
          <w:szCs w:val="26"/>
        </w:rPr>
        <w:t xml:space="preserve"> 67 – 9450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AC03E9">
        <w:rPr>
          <w:rFonts w:ascii="Times New Roman" w:hAnsi="Times New Roman" w:cs="Times New Roman"/>
          <w:sz w:val="26"/>
          <w:szCs w:val="26"/>
        </w:rPr>
        <w:t xml:space="preserve"> 21 + 69 ;</w:t>
      </w:r>
      <w:r w:rsidRPr="00AC03E9">
        <w:rPr>
          <w:rFonts w:ascii="Times New Roman" w:hAnsi="Times New Roman" w:cs="Times New Roman"/>
          <w:sz w:val="26"/>
          <w:szCs w:val="26"/>
        </w:rPr>
        <w:tab/>
        <w:t xml:space="preserve">   б) (7</w:t>
      </w:r>
      <w:r w:rsidRPr="00AC03E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AC03E9">
        <w:rPr>
          <w:rFonts w:ascii="Times New Roman" w:hAnsi="Times New Roman" w:cs="Times New Roman"/>
          <w:sz w:val="26"/>
          <w:szCs w:val="26"/>
        </w:rPr>
        <w:t xml:space="preserve"> + 11</w:t>
      </w:r>
      <w:r w:rsidRPr="00AC03E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AC03E9">
        <w:rPr>
          <w:rFonts w:ascii="Times New Roman" w:hAnsi="Times New Roman" w:cs="Times New Roman"/>
          <w:sz w:val="26"/>
          <w:szCs w:val="26"/>
        </w:rPr>
        <w:t>) : 16</w:t>
      </w:r>
    </w:p>
    <w:p w:rsidR="007D0DD5" w:rsidRPr="00AC03E9" w:rsidRDefault="007D0DD5" w:rsidP="00AC03E9">
      <w:pPr>
        <w:tabs>
          <w:tab w:val="left" w:pos="284"/>
        </w:tabs>
        <w:spacing w:before="8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2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Решите уравнения:   а) </w:t>
      </w:r>
      <w:r w:rsidRPr="00AC03E9">
        <w:rPr>
          <w:rFonts w:ascii="Times New Roman" w:hAnsi="Times New Roman" w:cs="Times New Roman"/>
          <w:i/>
          <w:sz w:val="26"/>
          <w:szCs w:val="26"/>
        </w:rPr>
        <w:t>у</w:t>
      </w:r>
      <w:r w:rsidRPr="00AC03E9">
        <w:rPr>
          <w:rFonts w:ascii="Times New Roman" w:hAnsi="Times New Roman" w:cs="Times New Roman"/>
          <w:sz w:val="26"/>
          <w:szCs w:val="26"/>
        </w:rPr>
        <w:t xml:space="preserve"> – 89 = 90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б) 5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у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–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у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68.</w:t>
      </w:r>
    </w:p>
    <w:p w:rsidR="007D0DD5" w:rsidRPr="00AC03E9" w:rsidRDefault="007D0DD5" w:rsidP="00AC03E9">
      <w:pPr>
        <w:tabs>
          <w:tab w:val="left" w:pos="284"/>
        </w:tabs>
        <w:spacing w:before="8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Упростите выражения:    37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k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+ 13 + 22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k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AC03E9">
      <w:pPr>
        <w:tabs>
          <w:tab w:val="left" w:pos="284"/>
        </w:tabs>
        <w:spacing w:before="8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AC03E9">
        <w:rPr>
          <w:rFonts w:ascii="Times New Roman" w:hAnsi="Times New Roman" w:cs="Times New Roman"/>
          <w:sz w:val="26"/>
          <w:szCs w:val="26"/>
        </w:rPr>
        <w:t xml:space="preserve">Решите с помощью уравнения задачу: </w:t>
      </w:r>
      <w:r w:rsidRPr="00AC03E9">
        <w:rPr>
          <w:rFonts w:ascii="Times New Roman" w:hAnsi="Times New Roman" w:cs="Times New Roman"/>
          <w:i/>
          <w:sz w:val="26"/>
          <w:szCs w:val="26"/>
        </w:rPr>
        <w:t>Света задумала число, умножила его на 4 и к произведению прибавила 8. В результате она получила 60. Какое число задумано</w:t>
      </w:r>
      <w:r w:rsidRPr="00AC03E9">
        <w:rPr>
          <w:rFonts w:ascii="Times New Roman" w:hAnsi="Times New Roman" w:cs="Times New Roman"/>
          <w:sz w:val="26"/>
          <w:szCs w:val="26"/>
        </w:rPr>
        <w:t>?</w:t>
      </w:r>
    </w:p>
    <w:p w:rsidR="007D0DD5" w:rsidRPr="00AC03E9" w:rsidRDefault="007D0DD5" w:rsidP="00AC03E9">
      <w:pPr>
        <w:tabs>
          <w:tab w:val="left" w:pos="284"/>
        </w:tabs>
        <w:spacing w:before="60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5. </w:t>
      </w:r>
      <w:r w:rsidRPr="00AC03E9">
        <w:rPr>
          <w:rFonts w:ascii="Times New Roman" w:hAnsi="Times New Roman" w:cs="Times New Roman"/>
          <w:sz w:val="26"/>
          <w:szCs w:val="26"/>
        </w:rPr>
        <w:t>Ширина прямоугольного поля 400 м, а длина 1250 м. Найдите площадь поля и выразите её в гектарах.</w:t>
      </w:r>
    </w:p>
    <w:p w:rsidR="00084181" w:rsidRDefault="00084181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4F4CD6" w:rsidRDefault="004F4CD6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D03BD0" w:rsidRDefault="00D03BD0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D03BD0" w:rsidRPr="00AC03E9" w:rsidRDefault="00D03BD0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D03BD0" w:rsidRPr="00E60927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Контрольная  работа  по  математике  в  5 классе   за 1 полугодие</w:t>
      </w:r>
    </w:p>
    <w:p w:rsidR="004F4CD6" w:rsidRPr="00156A3E" w:rsidRDefault="00506874" w:rsidP="00156A3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</w:t>
      </w:r>
      <w:r w:rsidR="00094800">
        <w:rPr>
          <w:rFonts w:ascii="Times New Roman" w:hAnsi="Times New Roman" w:cs="Times New Roman"/>
          <w:sz w:val="26"/>
          <w:szCs w:val="26"/>
        </w:rPr>
        <w:t xml:space="preserve">учебник  «Математика, 5» И.И. </w:t>
      </w:r>
      <w:r>
        <w:rPr>
          <w:rFonts w:ascii="Times New Roman" w:hAnsi="Times New Roman" w:cs="Times New Roman"/>
          <w:sz w:val="26"/>
          <w:szCs w:val="26"/>
        </w:rPr>
        <w:t>Зубарева</w:t>
      </w:r>
      <w:proofErr w:type="gramStart"/>
      <w:r w:rsidR="00094800">
        <w:rPr>
          <w:rFonts w:ascii="Times New Roman" w:hAnsi="Times New Roman" w:cs="Times New Roman"/>
          <w:sz w:val="26"/>
          <w:szCs w:val="26"/>
        </w:rPr>
        <w:t>,А</w:t>
      </w:r>
      <w:proofErr w:type="gramEnd"/>
      <w:r w:rsidR="00094800">
        <w:rPr>
          <w:rFonts w:ascii="Times New Roman" w:hAnsi="Times New Roman" w:cs="Times New Roman"/>
          <w:sz w:val="26"/>
          <w:szCs w:val="26"/>
        </w:rPr>
        <w:t xml:space="preserve">.Г. </w:t>
      </w:r>
      <w:r>
        <w:rPr>
          <w:rFonts w:ascii="Times New Roman" w:hAnsi="Times New Roman" w:cs="Times New Roman"/>
          <w:sz w:val="26"/>
          <w:szCs w:val="26"/>
        </w:rPr>
        <w:t>Мордкович)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7D0DD5">
      <w:pPr>
        <w:tabs>
          <w:tab w:val="left" w:pos="284"/>
        </w:tabs>
        <w:spacing w:before="6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1. Найдите значение выражения:     (790 – 17472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84)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64 + 54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903.</w:t>
      </w:r>
    </w:p>
    <w:p w:rsidR="007D0DD5" w:rsidRPr="00AC03E9" w:rsidRDefault="007D0DD5" w:rsidP="007D0DD5">
      <w:pPr>
        <w:tabs>
          <w:tab w:val="left" w:pos="284"/>
        </w:tabs>
        <w:spacing w:before="60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 Решите уравнения: а) (524  –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C03E9">
        <w:rPr>
          <w:rFonts w:ascii="Times New Roman" w:hAnsi="Times New Roman" w:cs="Times New Roman"/>
          <w:sz w:val="26"/>
          <w:szCs w:val="26"/>
        </w:rPr>
        <w:t xml:space="preserve">) – 133 = 207;  б)  29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145 </w:t>
      </w:r>
      <w:r w:rsidRPr="00AC03E9">
        <w:rPr>
          <w:rFonts w:ascii="Times New Roman" w:hAnsi="Times New Roman" w:cs="Times New Roman"/>
          <w:sz w:val="26"/>
          <w:szCs w:val="26"/>
        </w:rPr>
        <w:t>– 6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</m:oMath>
      <w:r w:rsidRPr="00AC03E9">
        <w:rPr>
          <w:rFonts w:ascii="Times New Roman" w:hAnsi="Times New Roman" w:cs="Times New Roman"/>
          <w:sz w:val="26"/>
          <w:szCs w:val="26"/>
        </w:rPr>
        <w:t>) = 203.</w:t>
      </w:r>
    </w:p>
    <w:p w:rsidR="007D0DD5" w:rsidRPr="00AC03E9" w:rsidRDefault="007D0DD5" w:rsidP="007D0DD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. В волейбольной секции  школы  занимаются  45  учащихся. Мальчики  составляют 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3" ShapeID="_x0000_i1025" DrawAspect="Content" ObjectID="_1412527016" r:id="rId6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учащихся  секции. Сколько  мальчиков  в волейбольной  секции  школы?</w:t>
      </w:r>
    </w:p>
    <w:p w:rsidR="007D0DD5" w:rsidRPr="00AC03E9" w:rsidRDefault="007D0DD5" w:rsidP="007D0DD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4. На районной олимпиаде 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3" ShapeID="_x0000_i1026" DrawAspect="Content" ObjectID="_1412527017" r:id="rId8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 участников получили грамоты. Сколько участников было на олимпиаде, если грамоты получили 24 человека?</w:t>
      </w:r>
    </w:p>
    <w:p w:rsidR="007D0DD5" w:rsidRPr="00AC03E9" w:rsidRDefault="007D0DD5" w:rsidP="007D0DD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Найдите, используя  формулы:</w:t>
      </w:r>
    </w:p>
    <w:p w:rsidR="007D0DD5" w:rsidRPr="00AC03E9" w:rsidRDefault="007D0DD5" w:rsidP="007D0DD5">
      <w:pPr>
        <w:tabs>
          <w:tab w:val="left" w:pos="284"/>
        </w:tabs>
        <w:spacing w:after="0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скорость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 w:eastAsia="ru-RU"/>
          </w:rPr>
          <m:t>v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168 км,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t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14 мин.;</w:t>
      </w:r>
    </w:p>
    <w:p w:rsidR="007D0DD5" w:rsidRPr="00AC03E9" w:rsidRDefault="007D0DD5" w:rsidP="007D0DD5">
      <w:pPr>
        <w:tabs>
          <w:tab w:val="left" w:pos="284"/>
        </w:tabs>
        <w:spacing w:after="0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б) периметр  прямоугольника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P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3200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eastAsia="ru-RU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eastAsia="ru-RU"/>
              </w:rPr>
              <m:t>м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eastAsia="ru-RU"/>
              </w:rPr>
              <m:t>2</m:t>
            </m:r>
          </m:sup>
        </m:sSup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а  длина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a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 50 м.</w:t>
      </w:r>
    </w:p>
    <w:p w:rsidR="007D0DD5" w:rsidRPr="00AC03E9" w:rsidRDefault="007D0DD5" w:rsidP="007D0DD5">
      <w:pPr>
        <w:tabs>
          <w:tab w:val="left" w:pos="284"/>
        </w:tabs>
        <w:spacing w:after="0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) площадь  квадрата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его  сторона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a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 14  см.</w:t>
      </w:r>
    </w:p>
    <w:p w:rsidR="007D0DD5" w:rsidRPr="00AC03E9" w:rsidRDefault="007D0DD5" w:rsidP="007D0DD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AC03E9" w:rsidRPr="00AC03E9" w:rsidRDefault="00AC03E9" w:rsidP="007D0DD5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284"/>
        </w:tabs>
        <w:spacing w:before="80" w:line="240" w:lineRule="auto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1.  Найдите значение выражения:      28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807</w:t>
      </w:r>
      <w:r w:rsidRPr="00AC03E9">
        <w:rPr>
          <w:rFonts w:ascii="Times New Roman" w:hAnsi="Times New Roman" w:cs="Times New Roman"/>
          <w:sz w:val="26"/>
          <w:szCs w:val="26"/>
        </w:rPr>
        <w:t xml:space="preserve">–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2275: 65 + 468)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38.</w:t>
      </w:r>
    </w:p>
    <w:p w:rsidR="007D0DD5" w:rsidRPr="00AC03E9" w:rsidRDefault="007D0DD5" w:rsidP="007D0DD5">
      <w:pPr>
        <w:tabs>
          <w:tab w:val="left" w:pos="284"/>
        </w:tabs>
        <w:spacing w:before="60"/>
        <w:ind w:left="284" w:hanging="284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  Решите уравнения:    а) 945  – (697  –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C03E9">
        <w:rPr>
          <w:rFonts w:ascii="Times New Roman" w:hAnsi="Times New Roman" w:cs="Times New Roman"/>
          <w:sz w:val="26"/>
          <w:szCs w:val="26"/>
        </w:rPr>
        <w:t xml:space="preserve">)  = 349;  </w:t>
      </w:r>
      <w:r w:rsidRPr="00AC03E9">
        <w:rPr>
          <w:rFonts w:ascii="Times New Roman" w:hAnsi="Times New Roman" w:cs="Times New Roman"/>
          <w:sz w:val="26"/>
          <w:szCs w:val="26"/>
        </w:rPr>
        <w:tab/>
        <w:t xml:space="preserve">б) 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(</w:t>
      </w:r>
      <w:r w:rsidRPr="00AC03E9">
        <w:rPr>
          <w:rFonts w:ascii="Times New Roman" w:hAnsi="Times New Roman" w:cs="Times New Roman"/>
          <w:sz w:val="26"/>
          <w:szCs w:val="26"/>
        </w:rPr>
        <w:t>11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Times New Roman" w:cs="Times New Roman"/>
            <w:sz w:val="26"/>
            <w:szCs w:val="26"/>
          </w:rPr>
          <m:t>–</m:t>
        </m:r>
        <m:r>
          <m:rPr>
            <m:sty m:val="p"/>
          </m:rPr>
          <w:rPr>
            <w:rFonts w:ascii="Cambria Math" w:hAnsi="Times New Roman" w:cs="Times New Roman"/>
            <w:sz w:val="26"/>
            <w:szCs w:val="26"/>
          </w:rPr>
          <m:t xml:space="preserve"> 14</m:t>
        </m:r>
      </m:oMath>
      <w:r w:rsidRPr="00AC03E9">
        <w:rPr>
          <w:rFonts w:ascii="Times New Roman" w:hAnsi="Times New Roman" w:cs="Times New Roman"/>
          <w:sz w:val="26"/>
          <w:szCs w:val="26"/>
        </w:rPr>
        <w:t>)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sym w:font="Symbol" w:char="F0D7"/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38</w:t>
      </w:r>
      <w:r w:rsidRPr="00AC03E9">
        <w:rPr>
          <w:rFonts w:ascii="Times New Roman" w:hAnsi="Times New Roman" w:cs="Times New Roman"/>
          <w:sz w:val="26"/>
          <w:szCs w:val="26"/>
        </w:rPr>
        <w:t xml:space="preserve"> =304 .</w:t>
      </w:r>
    </w:p>
    <w:p w:rsidR="007D0DD5" w:rsidRPr="00AC03E9" w:rsidRDefault="007D0DD5" w:rsidP="007D0DD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. В пачке  120  тетрадей. Тетради  в клетку  составляют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3" ShapeID="_x0000_i1027" DrawAspect="Content" ObjectID="_1412527018" r:id="rId10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этой  пачки. Сколько  тетрадей  в  клетку  было  в  этой  пачке?</w:t>
      </w:r>
    </w:p>
    <w:p w:rsidR="007D0DD5" w:rsidRPr="00AC03E9" w:rsidRDefault="007D0DD5" w:rsidP="007D0DD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4. </w:t>
      </w:r>
      <w:r w:rsidRPr="00AC03E9">
        <w:rPr>
          <w:rFonts w:ascii="Times New Roman" w:hAnsi="Times New Roman" w:cs="Times New Roman"/>
          <w:sz w:val="26"/>
          <w:szCs w:val="26"/>
        </w:rPr>
        <w:t xml:space="preserve">На городской  олимпиаде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412527019" r:id="rId12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 участников получили грамоты. Сколько участников было на олимпиаде, если грамоты получили 56 человек? </w:t>
      </w:r>
    </w:p>
    <w:p w:rsidR="007D0DD5" w:rsidRPr="00AC03E9" w:rsidRDefault="007D0DD5" w:rsidP="007D0DD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28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Найдите, используя  формулы:</w:t>
      </w:r>
    </w:p>
    <w:p w:rsidR="007D0DD5" w:rsidRPr="00AC03E9" w:rsidRDefault="007D0DD5" w:rsidP="007D0DD5">
      <w:pPr>
        <w:tabs>
          <w:tab w:val="left" w:pos="284"/>
        </w:tabs>
        <w:spacing w:after="0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время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t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7200 м, 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 w:eastAsia="ru-RU"/>
          </w:rPr>
          <m:t>v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= 800 м/ мин.;</w:t>
      </w:r>
    </w:p>
    <w:p w:rsidR="007D0DD5" w:rsidRPr="00AC03E9" w:rsidRDefault="007D0DD5" w:rsidP="007D0DD5">
      <w:pPr>
        <w:tabs>
          <w:tab w:val="left" w:pos="284"/>
        </w:tabs>
        <w:spacing w:after="0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б) периметр  прямоугольника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P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6500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eastAsia="ru-RU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eastAsia="ru-RU"/>
              </w:rPr>
              <m:t>см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eastAsia="ru-RU"/>
              </w:rPr>
              <m:t>2</m:t>
            </m:r>
          </m:sup>
        </m:sSup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а  ширина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b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 50 см.</w:t>
      </w:r>
    </w:p>
    <w:p w:rsidR="00156A3E" w:rsidRDefault="007D0DD5" w:rsidP="00156A3E">
      <w:pPr>
        <w:tabs>
          <w:tab w:val="left" w:pos="284"/>
        </w:tabs>
        <w:spacing w:after="0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) площадь  квадрата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S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 его  сторона 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a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 17  см.</w:t>
      </w:r>
    </w:p>
    <w:p w:rsidR="00156A3E" w:rsidRDefault="00156A3E" w:rsidP="00156A3E">
      <w:pPr>
        <w:tabs>
          <w:tab w:val="left" w:pos="284"/>
        </w:tabs>
        <w:spacing w:after="0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4F4CD6" w:rsidRDefault="007D0DD5" w:rsidP="004F4CD6">
      <w:pPr>
        <w:tabs>
          <w:tab w:val="left" w:pos="284"/>
        </w:tabs>
        <w:spacing w:after="0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3781425</wp:posOffset>
            </wp:positionV>
            <wp:extent cx="10144760" cy="1200150"/>
            <wp:effectExtent l="0" t="0" r="8890" b="0"/>
            <wp:wrapNone/>
            <wp:docPr id="6" name="Рисунок 6" descr="среова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реовая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-1326" t="63434" b="16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476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03E9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78853</wp:posOffset>
            </wp:positionH>
            <wp:positionV relativeFrom="paragraph">
              <wp:posOffset>3423285</wp:posOffset>
            </wp:positionV>
            <wp:extent cx="11433493" cy="1352550"/>
            <wp:effectExtent l="0" t="0" r="0" b="0"/>
            <wp:wrapNone/>
            <wp:docPr id="7" name="Рисунок 7" descr="среова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среовая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-1326" t="63434" b="16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4162" cy="1352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4181" w:rsidRDefault="00084181" w:rsidP="007D0DD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D03BD0" w:rsidRDefault="00D03BD0" w:rsidP="007D0DD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D03BD0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Контрольная  работа  по  математике  в  6 классе </w:t>
      </w:r>
      <w:r w:rsidRPr="00AC03E9">
        <w:rPr>
          <w:rFonts w:ascii="Times New Roman" w:hAnsi="Times New Roman" w:cs="Times New Roman"/>
          <w:b/>
          <w:sz w:val="26"/>
          <w:szCs w:val="26"/>
        </w:rPr>
        <w:t xml:space="preserve">  за 1 полугодие</w:t>
      </w:r>
    </w:p>
    <w:p w:rsidR="00094800" w:rsidRPr="00F470EC" w:rsidRDefault="00094800" w:rsidP="00094800">
      <w:pPr>
        <w:jc w:val="center"/>
        <w:rPr>
          <w:rFonts w:ascii="Times New Roman" w:hAnsi="Times New Roman" w:cs="Times New Roman"/>
          <w:sz w:val="26"/>
          <w:szCs w:val="26"/>
        </w:rPr>
      </w:pPr>
      <w:r w:rsidRPr="00F470EC">
        <w:rPr>
          <w:rFonts w:ascii="Times New Roman" w:hAnsi="Times New Roman" w:cs="Times New Roman"/>
          <w:sz w:val="26"/>
          <w:szCs w:val="26"/>
        </w:rPr>
        <w:t>(учебник «</w:t>
      </w:r>
      <w:r>
        <w:rPr>
          <w:rFonts w:ascii="Times New Roman" w:hAnsi="Times New Roman" w:cs="Times New Roman"/>
          <w:sz w:val="26"/>
          <w:szCs w:val="26"/>
        </w:rPr>
        <w:t>Математика , 6</w:t>
      </w:r>
      <w:r w:rsidRPr="00F470EC">
        <w:rPr>
          <w:rFonts w:ascii="Times New Roman" w:hAnsi="Times New Roman" w:cs="Times New Roman"/>
          <w:sz w:val="26"/>
          <w:szCs w:val="26"/>
        </w:rPr>
        <w:t xml:space="preserve">»  Н.Я </w:t>
      </w:r>
      <w:proofErr w:type="spellStart"/>
      <w:r w:rsidRPr="00F470EC">
        <w:rPr>
          <w:rFonts w:ascii="Times New Roman" w:hAnsi="Times New Roman" w:cs="Times New Roman"/>
          <w:sz w:val="26"/>
          <w:szCs w:val="26"/>
        </w:rPr>
        <w:t>Виленкин</w:t>
      </w:r>
      <w:proofErr w:type="spellEnd"/>
      <w:r w:rsidRPr="00F470EC">
        <w:rPr>
          <w:rFonts w:ascii="Times New Roman" w:hAnsi="Times New Roman" w:cs="Times New Roman"/>
          <w:sz w:val="26"/>
          <w:szCs w:val="26"/>
        </w:rPr>
        <w:t xml:space="preserve">  и др.)</w:t>
      </w:r>
    </w:p>
    <w:p w:rsidR="00156A3E" w:rsidRPr="00AC03E9" w:rsidRDefault="00156A3E" w:rsidP="007D0DD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7D0DD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  Найдите значение выражения: </w:t>
      </w:r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180" w:dyaOrig="340">
          <v:shape id="_x0000_i1029" type="#_x0000_t75" style="width:9pt;height:17.25pt" o:ole="">
            <v:imagedata r:id="rId14" o:title=""/>
          </v:shape>
          <o:OLEObject Type="Embed" ProgID="Equation.3" ShapeID="_x0000_i1029" DrawAspect="Content" ObjectID="_1412527020" r:id="rId15"/>
        </w:object>
      </w:r>
      <w:r w:rsidRPr="00AC03E9">
        <w:rPr>
          <w:rFonts w:ascii="Times New Roman" w:hAnsi="Times New Roman" w:cs="Times New Roman"/>
          <w:b/>
          <w:position w:val="-28"/>
          <w:sz w:val="26"/>
          <w:szCs w:val="26"/>
        </w:rPr>
        <w:object w:dxaOrig="1960" w:dyaOrig="680">
          <v:shape id="_x0000_i1030" type="#_x0000_t75" style="width:98.25pt;height:33.75pt" o:ole="">
            <v:imagedata r:id="rId16" o:title=""/>
          </v:shape>
          <o:OLEObject Type="Embed" ProgID="Equation.3" ShapeID="_x0000_i1030" DrawAspect="Content" ObjectID="_1412527021" r:id="rId17"/>
        </w:object>
      </w:r>
    </w:p>
    <w:p w:rsidR="007D0DD5" w:rsidRPr="00AC03E9" w:rsidRDefault="007D0DD5" w:rsidP="007D0DD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  Мальчик прочитал книгу за три дня. В первый день он прочитал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412527022" r:id="rId19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всей книги, а во второй день –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412527023" r:id="rId21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всей книги. Какую часть всей книги мальчик прочитал в третий день?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3. На овощной базе было 1080 тонн картофеля. В первый день отправили в магазины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340" w:dyaOrig="620">
          <v:shape id="_x0000_i1033" type="#_x0000_t75" style="width:17.25pt;height:30.75pt" o:ole="">
            <v:imagedata r:id="rId22" o:title=""/>
          </v:shape>
          <o:OLEObject Type="Embed" ProgID="Equation.DSMT4" ShapeID="_x0000_i1033" DrawAspect="Content" ObjectID="_1412527024" r:id="rId23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всего картофеля, а во второй – 40% остатка. Сколько тонн картофеля отправили во второй день?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4.  Решите уравнение:  </w:t>
      </w:r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180" w:dyaOrig="340">
          <v:shape id="_x0000_i1034" type="#_x0000_t75" style="width:9pt;height:17.25pt" o:ole="">
            <v:imagedata r:id="rId14" o:title=""/>
          </v:shape>
          <o:OLEObject Type="Embed" ProgID="Equation.3" ShapeID="_x0000_i1034" DrawAspect="Content" ObjectID="_1412527025" r:id="rId24"/>
        </w:objec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1620" w:dyaOrig="620">
          <v:shape id="_x0000_i1035" type="#_x0000_t75" style="width:81pt;height:30.75pt" o:ole="">
            <v:imagedata r:id="rId25" o:title=""/>
          </v:shape>
          <o:OLEObject Type="Embed" ProgID="Equation.3" ShapeID="_x0000_i1035" DrawAspect="Content" ObjectID="_1412527026" r:id="rId26"/>
        </w:objec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5. Упростите выражение 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1540" w:dyaOrig="620">
          <v:shape id="_x0000_i1036" type="#_x0000_t75" style="width:77.25pt;height:30.75pt" o:ole="">
            <v:imagedata r:id="rId27" o:title=""/>
          </v:shape>
          <o:OLEObject Type="Embed" ProgID="Equation.3" ShapeID="_x0000_i1036" DrawAspect="Content" ObjectID="_1412527027" r:id="rId28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и найдите его значение 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37" type="#_x0000_t75" style="width:35.25pt;height:15.75pt" o:ole="">
            <v:imagedata r:id="rId29" o:title=""/>
          </v:shape>
          <o:OLEObject Type="Embed" ProgID="Equation.3" ShapeID="_x0000_i1037" DrawAspect="Content" ObjectID="_1412527028" r:id="rId30"/>
        </w:objec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 Найдите значение выражения:      </w:t>
      </w:r>
      <w:r w:rsidRPr="00AC03E9">
        <w:rPr>
          <w:rFonts w:ascii="Times New Roman" w:hAnsi="Times New Roman" w:cs="Times New Roman"/>
          <w:position w:val="-28"/>
          <w:sz w:val="26"/>
          <w:szCs w:val="26"/>
        </w:rPr>
        <w:object w:dxaOrig="2160" w:dyaOrig="680">
          <v:shape id="_x0000_i1038" type="#_x0000_t75" style="width:108pt;height:33.75pt" o:ole="">
            <v:imagedata r:id="rId31" o:title=""/>
          </v:shape>
          <o:OLEObject Type="Embed" ProgID="Equation.3" ShapeID="_x0000_i1038" DrawAspect="Content" ObjectID="_1412527029" r:id="rId32"/>
        </w:objec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 Расстояние между двумя станциями поезд прошел за 3 часа. За первый час он прошел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9" type="#_x0000_t75" style="width:18pt;height:30.75pt" o:ole="">
            <v:imagedata r:id="rId33" o:title=""/>
          </v:shape>
          <o:OLEObject Type="Embed" ProgID="Equation.DSMT4" ShapeID="_x0000_i1039" DrawAspect="Content" ObjectID="_1412527030" r:id="rId34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всего пути, за второй час –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320" w:dyaOrig="620">
          <v:shape id="_x0000_i1040" type="#_x0000_t75" style="width:15.75pt;height:30.75pt" o:ole="">
            <v:imagedata r:id="rId35" o:title=""/>
          </v:shape>
          <o:OLEObject Type="Embed" ProgID="Equation.DSMT4" ShapeID="_x0000_i1040" DrawAspect="Content" ObjectID="_1412527031" r:id="rId36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всего пути. Какую часть всего пути прошел поезд за третий час?</w:t>
      </w:r>
    </w:p>
    <w:p w:rsidR="007D0DD5" w:rsidRPr="00AC03E9" w:rsidRDefault="007D0DD5" w:rsidP="007D0DD5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3. В книге 180 страниц. В первый день Вася 35% книги, а во второй –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DSMT4" ShapeID="_x0000_i1041" DrawAspect="Content" ObjectID="_1412527032" r:id="rId38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остатка. Сколько страниц он прочитал во второй день?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4. Решите уравнение: 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1480" w:dyaOrig="620">
          <v:shape id="_x0000_i1042" type="#_x0000_t75" style="width:74.25pt;height:30.75pt" o:ole="">
            <v:imagedata r:id="rId39" o:title=""/>
          </v:shape>
          <o:OLEObject Type="Embed" ProgID="Equation.DSMT4" ShapeID="_x0000_i1042" DrawAspect="Content" ObjectID="_1412527033" r:id="rId40"/>
        </w:objec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5. Упростите выражение  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1540" w:dyaOrig="620">
          <v:shape id="_x0000_i1043" type="#_x0000_t75" style="width:77.25pt;height:30.75pt" o:ole="">
            <v:imagedata r:id="rId41" o:title=""/>
          </v:shape>
          <o:OLEObject Type="Embed" ProgID="Equation.3" ShapeID="_x0000_i1043" DrawAspect="Content" ObjectID="_1412527034" r:id="rId42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 и найдите его значение  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44" type="#_x0000_t75" style="width:36.75pt;height:15.75pt" o:ole="">
            <v:imagedata r:id="rId43" o:title=""/>
          </v:shape>
          <o:OLEObject Type="Embed" ProgID="Equation.3" ShapeID="_x0000_i1044" DrawAspect="Content" ObjectID="_1412527035" r:id="rId44"/>
        </w:objec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D03BD0" w:rsidRDefault="00D03BD0" w:rsidP="007D0DD5">
      <w:pPr>
        <w:rPr>
          <w:rFonts w:ascii="Times New Roman" w:hAnsi="Times New Roman" w:cs="Times New Roman"/>
          <w:sz w:val="26"/>
          <w:szCs w:val="26"/>
        </w:rPr>
      </w:pPr>
    </w:p>
    <w:p w:rsidR="00D03BD0" w:rsidRPr="00AC03E9" w:rsidRDefault="00D03BD0" w:rsidP="007D0DD5">
      <w:pPr>
        <w:rPr>
          <w:rFonts w:ascii="Times New Roman" w:hAnsi="Times New Roman" w:cs="Times New Roman"/>
          <w:sz w:val="26"/>
          <w:szCs w:val="26"/>
        </w:rPr>
      </w:pPr>
    </w:p>
    <w:p w:rsidR="00D03BD0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Контрольная  работа  по  математике  в  6 классе </w:t>
      </w:r>
      <w:r w:rsidRPr="00AC03E9">
        <w:rPr>
          <w:rFonts w:ascii="Times New Roman" w:hAnsi="Times New Roman" w:cs="Times New Roman"/>
          <w:b/>
          <w:sz w:val="26"/>
          <w:szCs w:val="26"/>
        </w:rPr>
        <w:t xml:space="preserve">  за 1 полугодие</w:t>
      </w:r>
    </w:p>
    <w:p w:rsidR="00094800" w:rsidRPr="00156A3E" w:rsidRDefault="00094800" w:rsidP="00094800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учебник  «Математика, 6» И.И. Зубарева,  А.Г. Мордкович)</w:t>
      </w:r>
    </w:p>
    <w:p w:rsidR="007D0DD5" w:rsidRPr="00AC03E9" w:rsidRDefault="007D0DD5" w:rsidP="00094800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7D0DD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1. Найдите  значение  выражения:  </w:t>
      </w:r>
    </w:p>
    <w:p w:rsidR="007D0DD5" w:rsidRPr="00AC03E9" w:rsidRDefault="007D0DD5" w:rsidP="007D0DD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а) (–20,47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–8,9) + 24,6∙(–0,5)) :0,1 ;              б)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040" w:dyaOrig="680">
          <v:shape id="_x0000_i1045" type="#_x0000_t75" style="width:102pt;height:33.75pt" o:ole="">
            <v:imagedata r:id="rId45" o:title=""/>
          </v:shape>
          <o:OLEObject Type="Embed" ProgID="Equation.3" ShapeID="_x0000_i1045" DrawAspect="Content" ObjectID="_1412527036" r:id="rId46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8235"/>
        </w:tabs>
        <w:spacing w:before="120" w:after="0" w:line="240" w:lineRule="auto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Упростите выражение:   </w:t>
      </w:r>
      <w:r w:rsidRPr="00AC03E9">
        <w:rPr>
          <w:rFonts w:ascii="Times New Roman" w:eastAsia="Times New Roman" w:hAnsi="Times New Roman" w:cs="Times New Roman"/>
          <w:color w:val="FF0000"/>
          <w:position w:val="-10"/>
          <w:sz w:val="26"/>
          <w:szCs w:val="26"/>
          <w:lang w:eastAsia="ru-RU"/>
        </w:rPr>
        <w:object w:dxaOrig="3560" w:dyaOrig="340">
          <v:shape id="_x0000_i1046" type="#_x0000_t75" style="width:225.75pt;height:21.75pt" o:ole="">
            <v:imagedata r:id="rId47" o:title=""/>
          </v:shape>
          <o:OLEObject Type="Embed" ProgID="Equation.3" ShapeID="_x0000_i1046" DrawAspect="Content" ObjectID="_1412527037" r:id="rId48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8235"/>
        </w:tabs>
        <w:spacing w:before="120" w:after="0" w:line="240" w:lineRule="auto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3. Отметьте в координатной плоскости точки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AC03E9">
        <w:rPr>
          <w:rFonts w:ascii="Times New Roman" w:hAnsi="Times New Roman" w:cs="Times New Roman"/>
          <w:sz w:val="26"/>
          <w:szCs w:val="26"/>
        </w:rPr>
        <w:t xml:space="preserve">(-4;0),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AC03E9">
        <w:rPr>
          <w:rFonts w:ascii="Times New Roman" w:hAnsi="Times New Roman" w:cs="Times New Roman"/>
          <w:sz w:val="26"/>
          <w:szCs w:val="26"/>
        </w:rPr>
        <w:t xml:space="preserve">(2;6),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AC03E9">
        <w:rPr>
          <w:rFonts w:ascii="Times New Roman" w:hAnsi="Times New Roman" w:cs="Times New Roman"/>
          <w:sz w:val="26"/>
          <w:szCs w:val="26"/>
        </w:rPr>
        <w:t xml:space="preserve">(-4;3),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D</w:t>
      </w:r>
      <w:r w:rsidRPr="00AC03E9">
        <w:rPr>
          <w:rFonts w:ascii="Times New Roman" w:hAnsi="Times New Roman" w:cs="Times New Roman"/>
          <w:sz w:val="26"/>
          <w:szCs w:val="26"/>
        </w:rPr>
        <w:t xml:space="preserve">(4;- 1). Проведите луч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AB</w:t>
      </w:r>
      <w:r w:rsidRPr="00AC03E9">
        <w:rPr>
          <w:rFonts w:ascii="Times New Roman" w:hAnsi="Times New Roman" w:cs="Times New Roman"/>
          <w:sz w:val="26"/>
          <w:szCs w:val="26"/>
        </w:rPr>
        <w:t xml:space="preserve"> и отрезок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CD</w:t>
      </w:r>
      <w:r w:rsidRPr="00AC03E9">
        <w:rPr>
          <w:rFonts w:ascii="Times New Roman" w:hAnsi="Times New Roman" w:cs="Times New Roman"/>
          <w:sz w:val="26"/>
          <w:szCs w:val="26"/>
        </w:rPr>
        <w:t xml:space="preserve">. Найдите координаты точки пересечения луча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AB</w:t>
      </w:r>
      <w:r w:rsidRPr="00AC03E9">
        <w:rPr>
          <w:rFonts w:ascii="Times New Roman" w:hAnsi="Times New Roman" w:cs="Times New Roman"/>
          <w:sz w:val="26"/>
          <w:szCs w:val="26"/>
        </w:rPr>
        <w:t xml:space="preserve"> и отрезка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CD</w: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 Решите уравнение:   4,7 ∙ (</w:t>
      </w:r>
      <m:oMath>
        <m:r>
          <w:rPr>
            <w:rFonts w:ascii="Times New Roman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y</m:t>
        </m:r>
        <m:r>
          <w:rPr>
            <w:rFonts w:ascii="Times New Roman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)</w:t>
      </w:r>
      <m:oMath>
        <m:r>
          <w:rPr>
            <w:rFonts w:ascii="Cambria Math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,5 ∙ (6 </w:t>
      </w:r>
      <m:oMath>
        <m:r>
          <w:rPr>
            <w:rFonts w:ascii="Times New Roman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2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y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) = 0,3.</w:t>
      </w:r>
    </w:p>
    <w:p w:rsidR="007D0DD5" w:rsidRPr="00AC03E9" w:rsidRDefault="007D0DD5" w:rsidP="007D0DD5">
      <w:pPr>
        <w:spacing w:before="120" w:after="0" w:line="240" w:lineRule="auto"/>
        <w:ind w:left="284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</w:t>
      </w:r>
      <w:r w:rsidRPr="00AC03E9">
        <w:rPr>
          <w:rFonts w:ascii="Times New Roman" w:hAnsi="Times New Roman" w:cs="Times New Roman"/>
          <w:sz w:val="26"/>
          <w:szCs w:val="26"/>
        </w:rPr>
        <w:t xml:space="preserve"> Фермерское хозяйство собрало 960 т зерна. 75% собранного зерна составляла пшеница, а </w:t>
      </w:r>
      <w:r w:rsidRPr="00AC03E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3" ShapeID="_x0000_i1047" DrawAspect="Content" ObjectID="_1412527038" r:id="rId50"/>
        </w:object>
      </w:r>
      <w:r w:rsidRPr="00AC03E9">
        <w:rPr>
          <w:rFonts w:ascii="Times New Roman" w:hAnsi="Times New Roman" w:cs="Times New Roman"/>
          <w:sz w:val="26"/>
          <w:szCs w:val="26"/>
        </w:rPr>
        <w:t xml:space="preserve"> остатка – рожь. Сколько тонн ржи собрало фермерское хозяйство?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7D0DD5" w:rsidRPr="00AC03E9" w:rsidRDefault="007D0DD5" w:rsidP="007D0DD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1. Найдите  значение  выражения:  </w:t>
      </w:r>
    </w:p>
    <w:p w:rsidR="007D0DD5" w:rsidRPr="00AC03E9" w:rsidRDefault="007D0DD5" w:rsidP="007D0DD5">
      <w:pPr>
        <w:spacing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а) (–17,15 ∙ 0,6 + 19,98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– 5,4)) : 0,1 ;              б)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100" w:dyaOrig="680">
          <v:shape id="_x0000_i1048" type="#_x0000_t75" style="width:105pt;height:33.75pt" o:ole="">
            <v:imagedata r:id="rId51" o:title=""/>
          </v:shape>
          <o:OLEObject Type="Embed" ProgID="Equation.3" ShapeID="_x0000_i1048" DrawAspect="Content" ObjectID="_1412527039" r:id="rId52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spacing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Упростите выражение:  </w:t>
      </w:r>
      <w:r w:rsidRPr="00AC03E9">
        <w:rPr>
          <w:rFonts w:ascii="Times New Roman" w:eastAsia="Times New Roman" w:hAnsi="Times New Roman" w:cs="Times New Roman"/>
          <w:position w:val="-10"/>
          <w:sz w:val="26"/>
          <w:szCs w:val="26"/>
          <w:lang w:eastAsia="ru-RU"/>
        </w:rPr>
        <w:object w:dxaOrig="3519" w:dyaOrig="340">
          <v:shape id="_x0000_i1049" type="#_x0000_t75" style="width:219pt;height:21.75pt" o:ole="">
            <v:imagedata r:id="rId53" o:title=""/>
          </v:shape>
          <o:OLEObject Type="Embed" ProgID="Equation.3" ShapeID="_x0000_i1049" DrawAspect="Content" ObjectID="_1412527040" r:id="rId54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 </w:t>
      </w:r>
    </w:p>
    <w:p w:rsidR="007D0DD5" w:rsidRPr="00AC03E9" w:rsidRDefault="007D0DD5" w:rsidP="007D0DD5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3. На координатной плоскости проведите прямую</w:t>
      </w:r>
      <w:proofErr w:type="gramStart"/>
      <w:r w:rsidRPr="00AC03E9">
        <w:rPr>
          <w:rFonts w:ascii="Times New Roman" w:hAnsi="Times New Roman" w:cs="Times New Roman"/>
          <w:sz w:val="26"/>
          <w:szCs w:val="26"/>
          <w:lang w:val="en-US"/>
        </w:rPr>
        <w:t>MN</w:t>
      </w:r>
      <w:proofErr w:type="gramEnd"/>
      <w:r w:rsidRPr="00AC03E9">
        <w:rPr>
          <w:rFonts w:ascii="Times New Roman" w:hAnsi="Times New Roman" w:cs="Times New Roman"/>
          <w:sz w:val="26"/>
          <w:szCs w:val="26"/>
        </w:rPr>
        <w:t xml:space="preserve"> через точки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AC03E9">
        <w:rPr>
          <w:rFonts w:ascii="Times New Roman" w:hAnsi="Times New Roman" w:cs="Times New Roman"/>
          <w:sz w:val="26"/>
          <w:szCs w:val="26"/>
        </w:rPr>
        <w:t xml:space="preserve">(-4;-2) и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AC03E9">
        <w:rPr>
          <w:rFonts w:ascii="Times New Roman" w:hAnsi="Times New Roman" w:cs="Times New Roman"/>
          <w:sz w:val="26"/>
          <w:szCs w:val="26"/>
        </w:rPr>
        <w:t xml:space="preserve">(5;4) и отрезок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KD</w:t>
      </w:r>
      <w:r w:rsidRPr="00AC03E9">
        <w:rPr>
          <w:rFonts w:ascii="Times New Roman" w:hAnsi="Times New Roman" w:cs="Times New Roman"/>
          <w:sz w:val="26"/>
          <w:szCs w:val="26"/>
        </w:rPr>
        <w:t xml:space="preserve">, соединяющий точки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AC03E9">
        <w:rPr>
          <w:rFonts w:ascii="Times New Roman" w:hAnsi="Times New Roman" w:cs="Times New Roman"/>
          <w:sz w:val="26"/>
          <w:szCs w:val="26"/>
        </w:rPr>
        <w:t xml:space="preserve">(-9;4) и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D</w:t>
      </w:r>
      <w:r w:rsidRPr="00AC03E9">
        <w:rPr>
          <w:rFonts w:ascii="Times New Roman" w:hAnsi="Times New Roman" w:cs="Times New Roman"/>
          <w:sz w:val="26"/>
          <w:szCs w:val="26"/>
        </w:rPr>
        <w:t xml:space="preserve">(-6;-8). Найдите координаты точки пересечения прямой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MN</w:t>
      </w:r>
      <w:r w:rsidRPr="00AC03E9">
        <w:rPr>
          <w:rFonts w:ascii="Times New Roman" w:hAnsi="Times New Roman" w:cs="Times New Roman"/>
          <w:sz w:val="26"/>
          <w:szCs w:val="26"/>
        </w:rPr>
        <w:t xml:space="preserve"> и отрезка </w:t>
      </w:r>
      <w:r w:rsidRPr="00AC03E9">
        <w:rPr>
          <w:rFonts w:ascii="Times New Roman" w:hAnsi="Times New Roman" w:cs="Times New Roman"/>
          <w:sz w:val="26"/>
          <w:szCs w:val="26"/>
          <w:lang w:val="en-US"/>
        </w:rPr>
        <w:t>KD</w:t>
      </w:r>
      <w:r w:rsidRPr="00AC03E9">
        <w:rPr>
          <w:rFonts w:ascii="Times New Roman" w:hAnsi="Times New Roman" w:cs="Times New Roman"/>
          <w:sz w:val="26"/>
          <w:szCs w:val="26"/>
        </w:rPr>
        <w:t>.</w:t>
      </w:r>
    </w:p>
    <w:p w:rsidR="007D0DD5" w:rsidRPr="00AC03E9" w:rsidRDefault="007D0DD5" w:rsidP="007D0DD5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 Решите уравнение:      3 ∙ (</w:t>
      </w:r>
      <m:oMath>
        <m:r>
          <w:rPr>
            <w:rFonts w:ascii="Cambria Math" w:eastAsia="Times New Roman" w:hAnsi="Times New Roman" w:cs="Times New Roman"/>
            <w:sz w:val="26"/>
            <w:szCs w:val="26"/>
            <w:lang w:eastAsia="ru-RU"/>
          </w:rPr>
          <m:t>0,2</m:t>
        </m:r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  <m:r>
          <w:rPr>
            <w:rFonts w:ascii="Cambria Math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)</w:t>
      </w:r>
      <m:oMath>
        <m:r>
          <w:rPr>
            <w:rFonts w:ascii="Cambria Math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∙ (0,3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  <m:r>
          <w:rPr>
            <w:rFonts w:ascii="Times New Roman" w:eastAsia="Times New Roman" w:hAnsi="Times New Roman" w:cs="Times New Roman"/>
            <w:sz w:val="26"/>
            <w:szCs w:val="26"/>
            <w:lang w:eastAsia="ru-RU"/>
          </w:rPr>
          <m:t>-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5) = 10 + 0,4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spacing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Завод  изготовил  сверх  плана   120  телевизоров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proofErr w:type="gramEnd"/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40" w:dyaOrig="620">
          <v:shape id="_x0000_i1050" type="#_x0000_t75" style="width:12pt;height:30.75pt" o:ole="">
            <v:imagedata r:id="rId55" o:title=""/>
          </v:shape>
          <o:OLEObject Type="Embed" ProgID="Equation.3" ShapeID="_x0000_i1050" DrawAspect="Content" ObjectID="_1412527041" r:id="rId56"/>
        </w:objec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э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тих  телевизоров  отправлено  в  школы,  а  80 %  остатка -  в детские  сады. Сколько  телевизоров  было  отправлено  в  детские  сады?</w:t>
      </w:r>
    </w:p>
    <w:p w:rsidR="00D03BD0" w:rsidRPr="00AC03E9" w:rsidRDefault="00D03BD0" w:rsidP="00084181">
      <w:pPr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E60927" w:rsidRDefault="00D03BD0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5 классе</w:t>
      </w:r>
    </w:p>
    <w:p w:rsidR="00D03BD0" w:rsidRDefault="00D03BD0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b/>
          <w:sz w:val="26"/>
          <w:szCs w:val="26"/>
        </w:rPr>
        <w:t>1 вариант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 Выполните действия:   </w:t>
      </w:r>
      <w:r w:rsidRPr="00AC03E9">
        <w:rPr>
          <w:rFonts w:ascii="Times New Roman" w:hAnsi="Times New Roman" w:cs="Times New Roman"/>
          <w:position w:val="-28"/>
          <w:sz w:val="26"/>
          <w:szCs w:val="26"/>
        </w:rPr>
        <w:object w:dxaOrig="2020" w:dyaOrig="680">
          <v:shape id="_x0000_i1051" type="#_x0000_t75" style="width:101.25pt;height:33.75pt" o:ole="">
            <v:imagedata r:id="rId57" o:title=""/>
          </v:shape>
          <o:OLEObject Type="Embed" ProgID="Equation.3" ShapeID="_x0000_i1051" DrawAspect="Content" ObjectID="_1412527042" r:id="rId58"/>
        </w:objec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.Вычислите:   (91,3 + 2,16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AC03E9">
        <w:rPr>
          <w:rFonts w:ascii="Times New Roman" w:hAnsi="Times New Roman" w:cs="Times New Roman"/>
          <w:sz w:val="26"/>
          <w:szCs w:val="26"/>
        </w:rPr>
        <w:t xml:space="preserve"> 0,8) –  90 · 0,6.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3. Решите уравнение:  9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C03E9">
        <w:rPr>
          <w:rFonts w:ascii="Times New Roman" w:hAnsi="Times New Roman" w:cs="Times New Roman"/>
          <w:sz w:val="26"/>
          <w:szCs w:val="26"/>
        </w:rPr>
        <w:t>–  4,1 = 16,6.</w:t>
      </w: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4. Два мотоциклиста одновременно выехали из одного города в противоположных направлениях. Скорость одного  из  них равна 24,7 км/ч, а другого – на  3,2  км/ч больше.  Какое  расстояние  будет  между ними  через 3 часа?</w:t>
      </w:r>
    </w:p>
    <w:p w:rsidR="007D0DD5" w:rsidRPr="00AC03E9" w:rsidRDefault="007D0DD5" w:rsidP="007D0DD5">
      <w:pPr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В лыжной секции занимается 40 учеников, из них  35% - девочки. Сколько мальчиков занимается в лыжной секции?</w:t>
      </w:r>
    </w:p>
    <w:p w:rsidR="007D0DD5" w:rsidRPr="00AC03E9" w:rsidRDefault="007D0DD5" w:rsidP="007D0DD5">
      <w:pPr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b/>
          <w:sz w:val="26"/>
          <w:szCs w:val="26"/>
        </w:rPr>
        <w:t>2 вариант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Выполните действия:   </w:t>
      </w:r>
      <w:r w:rsidRPr="00AC03E9">
        <w:rPr>
          <w:rFonts w:ascii="Times New Roman" w:hAnsi="Times New Roman" w:cs="Times New Roman"/>
          <w:position w:val="-28"/>
          <w:sz w:val="26"/>
          <w:szCs w:val="26"/>
        </w:rPr>
        <w:object w:dxaOrig="2060" w:dyaOrig="680">
          <v:shape id="_x0000_i1052" type="#_x0000_t75" style="width:102.75pt;height:33.75pt" o:ole="">
            <v:imagedata r:id="rId59" o:title=""/>
          </v:shape>
          <o:OLEObject Type="Embed" ProgID="Equation.3" ShapeID="_x0000_i1052" DrawAspect="Content" ObjectID="_1412527043" r:id="rId60"/>
        </w:objec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.Вычислите:  (98,4 + 2,52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AC03E9">
        <w:rPr>
          <w:rFonts w:ascii="Times New Roman" w:hAnsi="Times New Roman" w:cs="Times New Roman"/>
          <w:sz w:val="26"/>
          <w:szCs w:val="26"/>
        </w:rPr>
        <w:t xml:space="preserve"> 0,7) – 80 · 0,4.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3. Решите уравнение:  8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C03E9">
        <w:rPr>
          <w:rFonts w:ascii="Times New Roman" w:hAnsi="Times New Roman" w:cs="Times New Roman"/>
          <w:sz w:val="26"/>
          <w:szCs w:val="26"/>
        </w:rPr>
        <w:t>+  6,1 = 38,9.</w:t>
      </w: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4. Из деревни одновременно в противоположных направлениях вышли два пешехода. Скорость одного из них  равна 6,2 км/ч, а другого – на 1,4 км/ч меньше. Какое расстояние будет  между ними через 4 часа?</w:t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В классе учится 35 человек, из них 60 % занимаются в математическом кружке. Сколько человек не посещает математический кружок?</w:t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4F4CD6" w:rsidRDefault="004F4CD6" w:rsidP="007D0DD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Default="00D03BD0" w:rsidP="007D0DD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Default="00D03BD0" w:rsidP="007D0DD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Default="00D03BD0" w:rsidP="007D0DD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Pr="00E60927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5 классе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b/>
          <w:sz w:val="26"/>
          <w:szCs w:val="26"/>
        </w:rPr>
        <w:t>1 вариант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 Выполните действия:  </w:t>
      </w:r>
      <w:r w:rsidRPr="00AC03E9">
        <w:rPr>
          <w:rFonts w:ascii="Times New Roman" w:hAnsi="Times New Roman" w:cs="Times New Roman"/>
          <w:position w:val="-28"/>
          <w:sz w:val="26"/>
          <w:szCs w:val="26"/>
        </w:rPr>
        <w:object w:dxaOrig="1980" w:dyaOrig="680">
          <v:shape id="_x0000_i1053" type="#_x0000_t75" style="width:99pt;height:33.75pt" o:ole="">
            <v:imagedata r:id="rId61" o:title=""/>
          </v:shape>
          <o:OLEObject Type="Embed" ProgID="Equation.3" ShapeID="_x0000_i1053" DrawAspect="Content" ObjectID="_1412527044" r:id="rId62"/>
        </w:object>
      </w:r>
    </w:p>
    <w:p w:rsidR="007D0DD5" w:rsidRPr="00AC03E9" w:rsidRDefault="007D0DD5" w:rsidP="007D0DD5">
      <w:pPr>
        <w:tabs>
          <w:tab w:val="left" w:pos="5681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Вычислите:    </w:t>
      </w:r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3820" w:dyaOrig="340">
          <v:shape id="_x0000_i1054" type="#_x0000_t75" style="width:191.25pt;height:17.25pt" o:ole="">
            <v:imagedata r:id="rId63" o:title=""/>
          </v:shape>
          <o:OLEObject Type="Embed" ProgID="Equation.3" ShapeID="_x0000_i1054" DrawAspect="Content" ObjectID="_1412527045" r:id="rId64"/>
        </w:objec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3. Решите уравнение:  20,4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 xml:space="preserve"> :</w:t>
      </w:r>
      <m:oMath>
        <w:proofErr w:type="gramEnd"/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C03E9">
        <w:rPr>
          <w:rFonts w:ascii="Times New Roman" w:hAnsi="Times New Roman" w:cs="Times New Roman"/>
          <w:sz w:val="26"/>
          <w:szCs w:val="26"/>
        </w:rPr>
        <w:t>+ 6,3 = 18,3.</w:t>
      </w: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4. Автомобиль догонит грузовик через 0,9 ч. Найдите расстояние между ними, если скорость грузовика 63,5 км/ч, а скорость автомобиля  - в 1,4 раза больше.</w:t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В саду 120 фруктовых деревьев. Из   них 50% - яблони, 20% - груши, остальные - вишни. Сколько вишен в саду?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b/>
          <w:sz w:val="26"/>
          <w:szCs w:val="26"/>
        </w:rPr>
        <w:t>2 вариант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1.Выполните действия:  </w:t>
      </w:r>
      <w:r w:rsidRPr="00AC03E9">
        <w:rPr>
          <w:rFonts w:ascii="Times New Roman" w:hAnsi="Times New Roman" w:cs="Times New Roman"/>
          <w:position w:val="-28"/>
          <w:sz w:val="26"/>
          <w:szCs w:val="26"/>
        </w:rPr>
        <w:object w:dxaOrig="2140" w:dyaOrig="680">
          <v:shape id="_x0000_i1055" type="#_x0000_t75" style="width:107.25pt;height:33.75pt" o:ole="">
            <v:imagedata r:id="rId65" o:title=""/>
          </v:shape>
          <o:OLEObject Type="Embed" ProgID="Equation.3" ShapeID="_x0000_i1055" DrawAspect="Content" ObjectID="_1412527046" r:id="rId66"/>
        </w:objec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 xml:space="preserve">2.Вычислите:   </w:t>
      </w:r>
      <w:r w:rsidRPr="00AC03E9">
        <w:rPr>
          <w:rFonts w:ascii="Times New Roman" w:hAnsi="Times New Roman" w:cs="Times New Roman"/>
          <w:position w:val="-10"/>
          <w:sz w:val="26"/>
          <w:szCs w:val="26"/>
        </w:rPr>
        <w:object w:dxaOrig="3940" w:dyaOrig="340">
          <v:shape id="_x0000_i1056" type="#_x0000_t75" style="width:197.25pt;height:17.25pt" o:ole="">
            <v:imagedata r:id="rId67" o:title=""/>
          </v:shape>
          <o:OLEObject Type="Embed" ProgID="Equation.3" ShapeID="_x0000_i1056" DrawAspect="Content" ObjectID="_1412527047" r:id="rId68"/>
        </w:objec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3. Решите уравнение:  28,8</w:t>
      </w:r>
      <w:proofErr w:type="gramStart"/>
      <w:r w:rsidRPr="00AC03E9">
        <w:rPr>
          <w:rFonts w:ascii="Times New Roman" w:hAnsi="Times New Roman" w:cs="Times New Roman"/>
          <w:sz w:val="26"/>
          <w:szCs w:val="26"/>
        </w:rPr>
        <w:t xml:space="preserve"> :</w:t>
      </w:r>
      <m:oMath>
        <w:proofErr w:type="gramEnd"/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6"/>
            <w:szCs w:val="26"/>
          </w:rPr>
          <m:t>–</m:t>
        </m:r>
      </m:oMath>
      <w:r w:rsidRPr="00AC03E9">
        <w:rPr>
          <w:rFonts w:ascii="Times New Roman" w:hAnsi="Times New Roman" w:cs="Times New Roman"/>
          <w:sz w:val="26"/>
          <w:szCs w:val="26"/>
        </w:rPr>
        <w:t>3,9 = 20,1.</w:t>
      </w: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4. Одновременно из деревни в поле выехали два трактора. Скорость одного из них равна 27,5 км/ч, а скорость  второго – 1,2 раза больше.  Каким  будет расстояние между ними через 0,7 ч?</w:t>
      </w: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В книге 240 страниц. Первый рассказ занимает 20% книги, второй - 40%, остальное  занимает третий рассказ. Сколько страниц  занимает третий рассказ?</w:t>
      </w: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084181" w:rsidRPr="00AC03E9" w:rsidRDefault="00084181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tabs>
          <w:tab w:val="center" w:pos="467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4F4CD6" w:rsidRDefault="004F4CD6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D15E7" w:rsidRDefault="00ED15E7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A5F7E" w:rsidRPr="00E60927" w:rsidRDefault="00CA5F7E" w:rsidP="00CA5F7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5 классе</w:t>
      </w:r>
    </w:p>
    <w:p w:rsidR="00CA5F7E" w:rsidRPr="001F11C3" w:rsidRDefault="00CA5F7E" w:rsidP="00CA5F7E">
      <w:pPr>
        <w:pStyle w:val="a5"/>
        <w:jc w:val="center"/>
        <w:rPr>
          <w:rFonts w:ascii="Times New Roman" w:hAnsi="Times New Roman"/>
          <w:b/>
          <w:sz w:val="26"/>
          <w:szCs w:val="26"/>
        </w:rPr>
      </w:pPr>
      <w:r w:rsidRPr="001F11C3">
        <w:rPr>
          <w:rFonts w:ascii="Times New Roman" w:hAnsi="Times New Roman"/>
          <w:b/>
          <w:sz w:val="26"/>
          <w:szCs w:val="26"/>
        </w:rPr>
        <w:t>1 вариант</w:t>
      </w:r>
    </w:p>
    <w:p w:rsidR="00CA5F7E" w:rsidRPr="001F11C3" w:rsidRDefault="00CA5F7E" w:rsidP="00CA5F7E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hAnsi="Times New Roman" w:cs="Times New Roman"/>
          <w:sz w:val="26"/>
          <w:szCs w:val="26"/>
        </w:rPr>
        <w:t>Найдите  значение  выражения:   0,81: 2,7 + 4,5 ∙ 0,12 – 0,69.</w:t>
      </w:r>
    </w:p>
    <w:p w:rsidR="00CA5F7E" w:rsidRPr="001F11C3" w:rsidRDefault="00CA5F7E" w:rsidP="00CA5F7E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hAnsi="Times New Roman" w:cs="Times New Roman"/>
          <w:sz w:val="26"/>
          <w:szCs w:val="26"/>
        </w:rPr>
        <w:t xml:space="preserve">В понедельник  привезли 31,5 т  моркови, во  вторник – в 1,4  раза  больше, чем  в  понедельник, в  среду  - на 5,4 т меньше, чем во  вторник. Сколько тонн  моркови  привезли  на  склад  за  эти  три  дня? </w:t>
      </w:r>
    </w:p>
    <w:p w:rsidR="00CA5F7E" w:rsidRPr="001F11C3" w:rsidRDefault="00CA5F7E" w:rsidP="00CA5F7E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 школьном  саду 40  фруктовых  деревьев. 30% этих  деревьев – яблони. Сколько  яблонь  в  школьном  саду? </w:t>
      </w:r>
    </w:p>
    <w:p w:rsidR="00CA5F7E" w:rsidRPr="001F11C3" w:rsidRDefault="00CA5F7E" w:rsidP="00CA5F7E">
      <w:pPr>
        <w:pStyle w:val="a5"/>
        <w:numPr>
          <w:ilvl w:val="0"/>
          <w:numId w:val="1"/>
        </w:numPr>
        <w:shd w:val="clear" w:color="auto" w:fill="FFFFFF"/>
        <w:tabs>
          <w:tab w:val="left" w:pos="523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F11C3">
        <w:rPr>
          <w:rFonts w:ascii="Times New Roman" w:hAnsi="Times New Roman"/>
          <w:sz w:val="26"/>
          <w:szCs w:val="26"/>
        </w:rPr>
        <w:t xml:space="preserve">Вместимость  двух  сосудов 12,8 л. Первый  сосуд  вмещает  на  3,6 л больше, чем  второй. Какова  вместимость  каждого  сосуда? </w:t>
      </w:r>
    </w:p>
    <w:p w:rsidR="00CA5F7E" w:rsidRPr="001F11C3" w:rsidRDefault="00CA5F7E" w:rsidP="00CA5F7E">
      <w:pPr>
        <w:pStyle w:val="a5"/>
        <w:shd w:val="clear" w:color="auto" w:fill="FFFFFF"/>
        <w:tabs>
          <w:tab w:val="left" w:pos="523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CA5F7E" w:rsidRPr="001F11C3" w:rsidRDefault="00CA5F7E" w:rsidP="00CA5F7E">
      <w:pPr>
        <w:pStyle w:val="a5"/>
        <w:numPr>
          <w:ilvl w:val="0"/>
          <w:numId w:val="1"/>
        </w:numPr>
        <w:shd w:val="clear" w:color="auto" w:fill="FFFFFF"/>
        <w:tabs>
          <w:tab w:val="left" w:pos="2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F11C3">
        <w:rPr>
          <w:rFonts w:ascii="Times New Roman" w:hAnsi="Times New Roman"/>
          <w:sz w:val="26"/>
          <w:szCs w:val="26"/>
        </w:rPr>
        <w:t xml:space="preserve">Начертите  угол  </w:t>
      </w:r>
      <w:proofErr w:type="gramStart"/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A</w:t>
      </w:r>
      <w:proofErr w:type="gramEnd"/>
      <w:r w:rsidRPr="001F11C3">
        <w:rPr>
          <w:rFonts w:ascii="Times New Roman" w:hAnsi="Times New Roman"/>
          <w:i/>
          <w:iCs/>
          <w:sz w:val="26"/>
          <w:szCs w:val="26"/>
        </w:rPr>
        <w:t>О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C</w:t>
      </w:r>
      <w:r w:rsidRPr="001F11C3">
        <w:rPr>
          <w:rFonts w:ascii="Times New Roman" w:hAnsi="Times New Roman"/>
          <w:sz w:val="26"/>
          <w:szCs w:val="26"/>
        </w:rPr>
        <w:t xml:space="preserve">равный  135  ̊. Лучом  </w:t>
      </w:r>
      <w:r w:rsidRPr="001F11C3">
        <w:rPr>
          <w:rFonts w:ascii="Times New Roman" w:hAnsi="Times New Roman"/>
          <w:i/>
          <w:iCs/>
          <w:sz w:val="26"/>
          <w:szCs w:val="26"/>
        </w:rPr>
        <w:t xml:space="preserve">ОВ  </w:t>
      </w:r>
      <w:r w:rsidRPr="001F11C3">
        <w:rPr>
          <w:rFonts w:ascii="Times New Roman" w:hAnsi="Times New Roman"/>
          <w:iCs/>
          <w:sz w:val="26"/>
          <w:szCs w:val="26"/>
        </w:rPr>
        <w:t xml:space="preserve">разделите  этот  угол так, чтобы  получившийся  угол 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A</w:t>
      </w:r>
      <w:r w:rsidRPr="001F11C3">
        <w:rPr>
          <w:rFonts w:ascii="Times New Roman" w:hAnsi="Times New Roman"/>
          <w:i/>
          <w:iCs/>
          <w:sz w:val="26"/>
          <w:szCs w:val="26"/>
        </w:rPr>
        <w:t xml:space="preserve">ОВ  </w:t>
      </w:r>
      <w:r w:rsidRPr="001F11C3">
        <w:rPr>
          <w:rFonts w:ascii="Times New Roman" w:hAnsi="Times New Roman"/>
          <w:iCs/>
          <w:sz w:val="26"/>
          <w:szCs w:val="26"/>
        </w:rPr>
        <w:t>был  равен</w:t>
      </w:r>
      <w:r w:rsidRPr="001F11C3">
        <w:rPr>
          <w:rFonts w:ascii="Times New Roman" w:hAnsi="Times New Roman"/>
          <w:sz w:val="26"/>
          <w:szCs w:val="26"/>
        </w:rPr>
        <w:t xml:space="preserve"> 85  ̊. Вычислите  градусную  меру  угла  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B</w:t>
      </w:r>
      <w:r w:rsidRPr="001F11C3">
        <w:rPr>
          <w:rFonts w:ascii="Times New Roman" w:hAnsi="Times New Roman"/>
          <w:i/>
          <w:iCs/>
          <w:sz w:val="26"/>
          <w:szCs w:val="26"/>
        </w:rPr>
        <w:t>О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C</w:t>
      </w:r>
      <w:r w:rsidRPr="001F11C3">
        <w:rPr>
          <w:rFonts w:ascii="Times New Roman" w:hAnsi="Times New Roman"/>
          <w:i/>
          <w:iCs/>
          <w:sz w:val="26"/>
          <w:szCs w:val="26"/>
        </w:rPr>
        <w:t>.</w:t>
      </w:r>
    </w:p>
    <w:p w:rsidR="00CA5F7E" w:rsidRPr="001F11C3" w:rsidRDefault="00CA5F7E" w:rsidP="00CA5F7E">
      <w:pPr>
        <w:rPr>
          <w:rFonts w:ascii="Times New Roman" w:hAnsi="Times New Roman" w:cs="Times New Roman"/>
          <w:sz w:val="26"/>
          <w:szCs w:val="26"/>
        </w:rPr>
      </w:pPr>
    </w:p>
    <w:p w:rsidR="00CA5F7E" w:rsidRPr="001F11C3" w:rsidRDefault="00CA5F7E" w:rsidP="00CA5F7E">
      <w:pPr>
        <w:rPr>
          <w:rFonts w:ascii="Times New Roman" w:hAnsi="Times New Roman" w:cs="Times New Roman"/>
          <w:sz w:val="26"/>
          <w:szCs w:val="26"/>
        </w:rPr>
      </w:pPr>
    </w:p>
    <w:p w:rsidR="00CA5F7E" w:rsidRPr="001F11C3" w:rsidRDefault="00CA5F7E" w:rsidP="00CA5F7E">
      <w:pPr>
        <w:jc w:val="center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hAnsi="Times New Roman" w:cs="Times New Roman"/>
          <w:sz w:val="26"/>
          <w:szCs w:val="26"/>
        </w:rPr>
        <w:t>2 вариант</w:t>
      </w:r>
    </w:p>
    <w:p w:rsidR="00CA5F7E" w:rsidRPr="001F11C3" w:rsidRDefault="00CA5F7E" w:rsidP="00CA5F7E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hAnsi="Times New Roman" w:cs="Times New Roman"/>
          <w:sz w:val="26"/>
          <w:szCs w:val="26"/>
        </w:rPr>
        <w:t>Найдите  значение  выражения:   3,8 ∙ 0,15 – 1,04: 2,6 + 0,83.</w:t>
      </w:r>
    </w:p>
    <w:p w:rsidR="00CA5F7E" w:rsidRPr="001F11C3" w:rsidRDefault="00CA5F7E" w:rsidP="00CA5F7E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hAnsi="Times New Roman" w:cs="Times New Roman"/>
          <w:sz w:val="26"/>
          <w:szCs w:val="26"/>
        </w:rPr>
        <w:t xml:space="preserve">Имелось  три  куска  материи.  В  первом  куске  было 19,4 м, во  втором – на 5,8 м больше, чем  в  первом, а  в  третьем  куске  было  в 1,2  раза меньше, чем во  втором. Сколько  метров  материи было  в  трех  кусках  вместе? </w:t>
      </w:r>
    </w:p>
    <w:p w:rsidR="00CA5F7E" w:rsidRPr="001F11C3" w:rsidRDefault="00CA5F7E" w:rsidP="00CA5F7E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F11C3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  книге  120  страниц. Рисунки  занимают  35%  книги.  Сколько  страниц  занимают  рисунки? </w:t>
      </w:r>
    </w:p>
    <w:p w:rsidR="00CA5F7E" w:rsidRPr="001F11C3" w:rsidRDefault="00CA5F7E" w:rsidP="00CA5F7E">
      <w:pPr>
        <w:pStyle w:val="a5"/>
        <w:numPr>
          <w:ilvl w:val="0"/>
          <w:numId w:val="2"/>
        </w:numPr>
        <w:shd w:val="clear" w:color="auto" w:fill="FFFFFF"/>
        <w:tabs>
          <w:tab w:val="left" w:pos="523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F11C3">
        <w:rPr>
          <w:rFonts w:ascii="Times New Roman" w:hAnsi="Times New Roman"/>
          <w:sz w:val="26"/>
          <w:szCs w:val="26"/>
        </w:rPr>
        <w:t xml:space="preserve">Два  поля  занимают  площадь 156,8 га.  Одно  поле   на  28,2  га  больше  другого. Найдите  площадь  каждого  поля. </w:t>
      </w:r>
    </w:p>
    <w:p w:rsidR="00CA5F7E" w:rsidRPr="001F11C3" w:rsidRDefault="00CA5F7E" w:rsidP="00CA5F7E">
      <w:pPr>
        <w:pStyle w:val="a5"/>
        <w:shd w:val="clear" w:color="auto" w:fill="FFFFFF"/>
        <w:tabs>
          <w:tab w:val="left" w:pos="523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CA5F7E" w:rsidRPr="001F11C3" w:rsidRDefault="00CA5F7E" w:rsidP="00CA5F7E">
      <w:pPr>
        <w:pStyle w:val="a5"/>
        <w:numPr>
          <w:ilvl w:val="0"/>
          <w:numId w:val="2"/>
        </w:numPr>
        <w:shd w:val="clear" w:color="auto" w:fill="FFFFFF"/>
        <w:tabs>
          <w:tab w:val="left" w:pos="2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F11C3">
        <w:rPr>
          <w:rFonts w:ascii="Times New Roman" w:hAnsi="Times New Roman"/>
          <w:sz w:val="26"/>
          <w:szCs w:val="26"/>
        </w:rPr>
        <w:t xml:space="preserve">Начертите  угол  </w:t>
      </w:r>
      <w:proofErr w:type="gramStart"/>
      <w:r w:rsidRPr="001F11C3">
        <w:rPr>
          <w:rFonts w:ascii="Times New Roman" w:hAnsi="Times New Roman"/>
          <w:i/>
          <w:iCs/>
          <w:sz w:val="26"/>
          <w:szCs w:val="26"/>
        </w:rPr>
        <w:t>М</w:t>
      </w:r>
      <w:proofErr w:type="gramEnd"/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NK</w:t>
      </w:r>
      <w:r w:rsidRPr="001F11C3">
        <w:rPr>
          <w:rFonts w:ascii="Times New Roman" w:hAnsi="Times New Roman"/>
          <w:i/>
          <w:iCs/>
          <w:sz w:val="26"/>
          <w:szCs w:val="26"/>
        </w:rPr>
        <w:t xml:space="preserve">,  </w:t>
      </w:r>
      <w:r w:rsidRPr="001F11C3">
        <w:rPr>
          <w:rFonts w:ascii="Times New Roman" w:hAnsi="Times New Roman"/>
          <w:sz w:val="26"/>
          <w:szCs w:val="26"/>
        </w:rPr>
        <w:t xml:space="preserve">равный  140  ̊. Лучом   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KP</w:t>
      </w:r>
      <w:r w:rsidRPr="001F11C3">
        <w:rPr>
          <w:rFonts w:ascii="Times New Roman" w:hAnsi="Times New Roman"/>
          <w:iCs/>
          <w:sz w:val="26"/>
          <w:szCs w:val="26"/>
        </w:rPr>
        <w:t xml:space="preserve">разделите  этот  угол так, чтобы  получившийся  угол 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PKN</w:t>
      </w:r>
      <w:r w:rsidRPr="001F11C3">
        <w:rPr>
          <w:rFonts w:ascii="Times New Roman" w:hAnsi="Times New Roman"/>
          <w:iCs/>
          <w:sz w:val="26"/>
          <w:szCs w:val="26"/>
        </w:rPr>
        <w:t>был  равен</w:t>
      </w:r>
      <w:r w:rsidRPr="001F11C3">
        <w:rPr>
          <w:rFonts w:ascii="Times New Roman" w:hAnsi="Times New Roman"/>
          <w:sz w:val="26"/>
          <w:szCs w:val="26"/>
        </w:rPr>
        <w:t xml:space="preserve"> 55  ̊. Вычислите  градусную  меру  угла  </w:t>
      </w:r>
      <w:r w:rsidRPr="001F11C3">
        <w:rPr>
          <w:rFonts w:ascii="Times New Roman" w:hAnsi="Times New Roman"/>
          <w:i/>
          <w:iCs/>
          <w:sz w:val="26"/>
          <w:szCs w:val="26"/>
          <w:lang w:val="en-US"/>
        </w:rPr>
        <w:t>MNP</w:t>
      </w:r>
      <w:r w:rsidRPr="001F11C3">
        <w:rPr>
          <w:rFonts w:ascii="Times New Roman" w:hAnsi="Times New Roman"/>
          <w:i/>
          <w:iCs/>
          <w:sz w:val="26"/>
          <w:szCs w:val="26"/>
        </w:rPr>
        <w:t>.</w:t>
      </w:r>
    </w:p>
    <w:p w:rsidR="00CA5F7E" w:rsidRPr="001F11C3" w:rsidRDefault="00CA5F7E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A5F7E" w:rsidRDefault="00CA5F7E" w:rsidP="00ED15E7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CA5F7E" w:rsidRDefault="00CA5F7E" w:rsidP="00ED15E7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CA5F7E" w:rsidRDefault="00CA5F7E" w:rsidP="00ED15E7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1F11C3" w:rsidRDefault="001F11C3" w:rsidP="00ED15E7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1F11C3" w:rsidRDefault="001F11C3" w:rsidP="00ED15E7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p w:rsidR="00ED15E7" w:rsidRPr="00E60927" w:rsidRDefault="00ED15E7" w:rsidP="00ED15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5 классе</w:t>
      </w:r>
    </w:p>
    <w:p w:rsidR="00ED15E7" w:rsidRPr="00AC03E9" w:rsidRDefault="00ED15E7" w:rsidP="00ED15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03E9">
        <w:rPr>
          <w:rFonts w:ascii="Times New Roman" w:hAnsi="Times New Roman" w:cs="Times New Roman"/>
          <w:b/>
          <w:sz w:val="26"/>
          <w:szCs w:val="26"/>
        </w:rPr>
        <w:t>1 вариант</w:t>
      </w:r>
    </w:p>
    <w:p w:rsidR="00ED15E7" w:rsidRDefault="00ED15E7" w:rsidP="00ED15E7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>1.  Вычислите:   (8,3 + 4,72) ∙ (5,5 – 3,45).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2.  Решите уравнение:  а)  </w:t>
      </w:r>
      <w:r w:rsidRPr="00ED15E7">
        <w:rPr>
          <w:rFonts w:ascii="Times New Roman" w:eastAsia="Times New Roman" w:hAnsi="Times New Roman"/>
          <w:position w:val="-10"/>
          <w:sz w:val="26"/>
          <w:szCs w:val="26"/>
        </w:rPr>
        <w:object w:dxaOrig="1259" w:dyaOrig="320">
          <v:shape id="_x0000_i1057" type="#_x0000_t75" style="width:74.25pt;height:18.75pt" o:ole="">
            <v:imagedata r:id="rId69" o:title=""/>
          </v:shape>
          <o:OLEObject Type="Embed" ProgID="Equation.3" ShapeID="_x0000_i1057" DrawAspect="Content" ObjectID="_1412527048" r:id="rId70"/>
        </w:object>
      </w:r>
      <w:r w:rsidRPr="00ED15E7">
        <w:rPr>
          <w:rFonts w:ascii="Times New Roman" w:hAnsi="Times New Roman"/>
          <w:sz w:val="26"/>
          <w:szCs w:val="26"/>
        </w:rPr>
        <w:t xml:space="preserve">;    б)  </w:t>
      </w:r>
      <w:r w:rsidRPr="00ED15E7">
        <w:rPr>
          <w:rFonts w:ascii="Times New Roman" w:eastAsia="Times New Roman" w:hAnsi="Times New Roman"/>
          <w:position w:val="-10"/>
          <w:sz w:val="26"/>
          <w:szCs w:val="26"/>
        </w:rPr>
        <w:object w:dxaOrig="2340" w:dyaOrig="320">
          <v:shape id="_x0000_i1058" type="#_x0000_t75" style="width:138pt;height:18.75pt" o:ole="">
            <v:imagedata r:id="rId71" o:title=""/>
          </v:shape>
          <o:OLEObject Type="Embed" ProgID="Equation.3" ShapeID="_x0000_i1058" DrawAspect="Content" ObjectID="_1412527049" r:id="rId72"/>
        </w:object>
      </w:r>
      <w:r w:rsidRPr="00ED15E7">
        <w:rPr>
          <w:rFonts w:ascii="Times New Roman" w:hAnsi="Times New Roman"/>
          <w:sz w:val="26"/>
          <w:szCs w:val="26"/>
        </w:rPr>
        <w:t>.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>3.  В первом овощехранилище на 5,6 т картофеля больше, чем во втором, а в двух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gramStart"/>
      <w:r w:rsidRPr="00ED15E7">
        <w:rPr>
          <w:rFonts w:ascii="Times New Roman" w:hAnsi="Times New Roman"/>
          <w:sz w:val="26"/>
          <w:szCs w:val="26"/>
        </w:rPr>
        <w:t>овощехранилищах</w:t>
      </w:r>
      <w:proofErr w:type="gramEnd"/>
      <w:r w:rsidRPr="00ED15E7">
        <w:rPr>
          <w:rFonts w:ascii="Times New Roman" w:hAnsi="Times New Roman"/>
          <w:sz w:val="26"/>
          <w:szCs w:val="26"/>
        </w:rPr>
        <w:t xml:space="preserve"> вместе – 80 т  картофеля. Сколько тонн картофеля во втором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овощехранилище? 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4.  Постройте с помощью транспортира угол  </w:t>
      </w:r>
      <w:r w:rsidRPr="00ED15E7">
        <w:rPr>
          <w:rFonts w:ascii="Times New Roman" w:hAnsi="Times New Roman"/>
          <w:i/>
          <w:sz w:val="26"/>
          <w:szCs w:val="26"/>
        </w:rPr>
        <w:t>ВАС</w:t>
      </w:r>
      <w:r w:rsidRPr="00ED15E7">
        <w:rPr>
          <w:rFonts w:ascii="Times New Roman" w:hAnsi="Times New Roman"/>
          <w:sz w:val="26"/>
          <w:szCs w:val="26"/>
        </w:rPr>
        <w:t>, равный 35˚, и отложите на луче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i/>
          <w:sz w:val="26"/>
          <w:szCs w:val="26"/>
        </w:rPr>
        <w:t>АВ</w:t>
      </w:r>
      <w:r w:rsidRPr="00ED15E7">
        <w:rPr>
          <w:rFonts w:ascii="Times New Roman" w:hAnsi="Times New Roman"/>
          <w:sz w:val="26"/>
          <w:szCs w:val="26"/>
        </w:rPr>
        <w:t xml:space="preserve">  отрезок  </w:t>
      </w:r>
      <w:r w:rsidRPr="00ED15E7">
        <w:rPr>
          <w:rFonts w:ascii="Times New Roman" w:hAnsi="Times New Roman"/>
          <w:i/>
          <w:sz w:val="26"/>
          <w:szCs w:val="26"/>
        </w:rPr>
        <w:t>АМ</w:t>
      </w:r>
      <w:r w:rsidRPr="00ED15E7">
        <w:rPr>
          <w:rFonts w:ascii="Times New Roman" w:hAnsi="Times New Roman"/>
          <w:sz w:val="26"/>
          <w:szCs w:val="26"/>
        </w:rPr>
        <w:t xml:space="preserve"> длиной </w:t>
      </w:r>
      <w:smartTag w:uri="urn:schemas-microsoft-com:office:smarttags" w:element="metricconverter">
        <w:smartTagPr>
          <w:attr w:name="ProductID" w:val="6 см"/>
        </w:smartTagPr>
        <w:r w:rsidRPr="00ED15E7">
          <w:rPr>
            <w:rFonts w:ascii="Times New Roman" w:hAnsi="Times New Roman"/>
            <w:sz w:val="26"/>
            <w:szCs w:val="26"/>
          </w:rPr>
          <w:t>6 см</w:t>
        </w:r>
      </w:smartTag>
      <w:r w:rsidRPr="00ED15E7">
        <w:rPr>
          <w:rFonts w:ascii="Times New Roman" w:hAnsi="Times New Roman"/>
          <w:sz w:val="26"/>
          <w:szCs w:val="26"/>
        </w:rPr>
        <w:t xml:space="preserve">.  Используя треугольник, проведите через точку  </w:t>
      </w:r>
      <w:r w:rsidRPr="00ED15E7">
        <w:rPr>
          <w:rFonts w:ascii="Times New Roman" w:hAnsi="Times New Roman"/>
          <w:i/>
          <w:sz w:val="26"/>
          <w:szCs w:val="26"/>
        </w:rPr>
        <w:t>М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gramStart"/>
      <w:r w:rsidRPr="00ED15E7">
        <w:rPr>
          <w:rFonts w:ascii="Times New Roman" w:hAnsi="Times New Roman"/>
          <w:sz w:val="26"/>
          <w:szCs w:val="26"/>
        </w:rPr>
        <w:t>прямую</w:t>
      </w:r>
      <w:proofErr w:type="gramEnd"/>
      <w:r w:rsidRPr="00ED15E7">
        <w:rPr>
          <w:rFonts w:ascii="Times New Roman" w:hAnsi="Times New Roman"/>
          <w:sz w:val="26"/>
          <w:szCs w:val="26"/>
        </w:rPr>
        <w:t xml:space="preserve">, перпендикулярную  </w:t>
      </w:r>
      <w:r w:rsidRPr="00ED15E7">
        <w:rPr>
          <w:rFonts w:ascii="Times New Roman" w:hAnsi="Times New Roman"/>
          <w:i/>
          <w:sz w:val="26"/>
          <w:szCs w:val="26"/>
        </w:rPr>
        <w:t>АС</w:t>
      </w:r>
      <w:r w:rsidRPr="00ED15E7">
        <w:rPr>
          <w:rFonts w:ascii="Times New Roman" w:hAnsi="Times New Roman"/>
          <w:sz w:val="26"/>
          <w:szCs w:val="26"/>
        </w:rPr>
        <w:t xml:space="preserve">  и пересекающую луч  </w:t>
      </w:r>
      <w:r w:rsidRPr="00ED15E7">
        <w:rPr>
          <w:rFonts w:ascii="Times New Roman" w:hAnsi="Times New Roman"/>
          <w:i/>
          <w:sz w:val="26"/>
          <w:szCs w:val="26"/>
        </w:rPr>
        <w:t>АВ</w:t>
      </w:r>
      <w:r w:rsidRPr="00ED15E7">
        <w:rPr>
          <w:rFonts w:ascii="Times New Roman" w:hAnsi="Times New Roman"/>
          <w:sz w:val="26"/>
          <w:szCs w:val="26"/>
        </w:rPr>
        <w:t xml:space="preserve">.  Выполните  </w:t>
      </w:r>
      <w:proofErr w:type="spellStart"/>
      <w:r w:rsidRPr="00ED15E7">
        <w:rPr>
          <w:rFonts w:ascii="Times New Roman" w:hAnsi="Times New Roman"/>
          <w:sz w:val="26"/>
          <w:szCs w:val="26"/>
        </w:rPr>
        <w:t>необхо</w:t>
      </w:r>
      <w:proofErr w:type="spellEnd"/>
      <w:r w:rsidRPr="00ED15E7">
        <w:rPr>
          <w:rFonts w:ascii="Times New Roman" w:hAnsi="Times New Roman"/>
          <w:sz w:val="26"/>
          <w:szCs w:val="26"/>
        </w:rPr>
        <w:t>-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D15E7">
        <w:rPr>
          <w:rFonts w:ascii="Times New Roman" w:hAnsi="Times New Roman"/>
          <w:sz w:val="26"/>
          <w:szCs w:val="26"/>
        </w:rPr>
        <w:t>димые</w:t>
      </w:r>
      <w:proofErr w:type="spellEnd"/>
      <w:r w:rsidRPr="00ED15E7">
        <w:rPr>
          <w:rFonts w:ascii="Times New Roman" w:hAnsi="Times New Roman"/>
          <w:sz w:val="26"/>
          <w:szCs w:val="26"/>
        </w:rPr>
        <w:t xml:space="preserve">  измерения  и найдите площадь образовавшегося треугольника (в см</w:t>
      </w:r>
      <w:proofErr w:type="gramStart"/>
      <w:r w:rsidRPr="00ED15E7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ED15E7">
        <w:rPr>
          <w:rFonts w:ascii="Times New Roman" w:hAnsi="Times New Roman"/>
          <w:sz w:val="26"/>
          <w:szCs w:val="26"/>
        </w:rPr>
        <w:t>).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5.  После того  как  была  продана  четверть  конфет, масса  ящика  с  конфетами 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уменьшилась на 24%. Определите массу пустого ящика, если ящик с конфетами 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имеет массу </w:t>
      </w:r>
      <w:smartTag w:uri="urn:schemas-microsoft-com:office:smarttags" w:element="metricconverter">
        <w:smartTagPr>
          <w:attr w:name="ProductID" w:val="60 кг"/>
        </w:smartTagPr>
        <w:r w:rsidRPr="00ED15E7">
          <w:rPr>
            <w:rFonts w:ascii="Times New Roman" w:hAnsi="Times New Roman"/>
            <w:sz w:val="26"/>
            <w:szCs w:val="26"/>
          </w:rPr>
          <w:t>60 кг</w:t>
        </w:r>
      </w:smartTag>
      <w:r w:rsidRPr="00ED15E7">
        <w:rPr>
          <w:rFonts w:ascii="Times New Roman" w:hAnsi="Times New Roman"/>
          <w:sz w:val="26"/>
          <w:szCs w:val="26"/>
        </w:rPr>
        <w:t>.</w:t>
      </w: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ab/>
      </w:r>
      <w:r w:rsidRPr="00ED15E7">
        <w:rPr>
          <w:rFonts w:ascii="Times New Roman" w:hAnsi="Times New Roman"/>
          <w:sz w:val="26"/>
          <w:szCs w:val="26"/>
        </w:rPr>
        <w:tab/>
      </w:r>
      <w:r w:rsidRPr="00ED15E7">
        <w:rPr>
          <w:rFonts w:ascii="Times New Roman" w:hAnsi="Times New Roman"/>
          <w:sz w:val="26"/>
          <w:szCs w:val="26"/>
        </w:rPr>
        <w:tab/>
      </w:r>
      <w:r w:rsidRPr="00ED15E7">
        <w:rPr>
          <w:rFonts w:ascii="Times New Roman" w:hAnsi="Times New Roman"/>
          <w:sz w:val="26"/>
          <w:szCs w:val="26"/>
        </w:rPr>
        <w:tab/>
      </w:r>
      <w:r w:rsidRPr="00ED15E7">
        <w:rPr>
          <w:rFonts w:ascii="Times New Roman" w:hAnsi="Times New Roman"/>
          <w:sz w:val="26"/>
          <w:szCs w:val="26"/>
        </w:rPr>
        <w:tab/>
        <w:t xml:space="preserve">           2 вариант</w:t>
      </w:r>
    </w:p>
    <w:p w:rsidR="00ED15E7" w:rsidRPr="00ED15E7" w:rsidRDefault="00ED15E7" w:rsidP="00ED15E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>1.  Вычислите:  (7,6 + 5,85) ∙ (10,9 – 4,86).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2.  Решите уравнение:  а) </w:t>
      </w:r>
      <w:r w:rsidRPr="00ED15E7">
        <w:rPr>
          <w:rFonts w:ascii="Times New Roman" w:eastAsia="Times New Roman" w:hAnsi="Times New Roman"/>
          <w:position w:val="-10"/>
          <w:sz w:val="26"/>
          <w:szCs w:val="26"/>
        </w:rPr>
        <w:object w:dxaOrig="1279" w:dyaOrig="320">
          <v:shape id="_x0000_i1059" type="#_x0000_t75" style="width:78pt;height:19.5pt" o:ole="">
            <v:imagedata r:id="rId73" o:title=""/>
          </v:shape>
          <o:OLEObject Type="Embed" ProgID="Equation.3" ShapeID="_x0000_i1059" DrawAspect="Content" ObjectID="_1412527050" r:id="rId74"/>
        </w:object>
      </w:r>
      <w:r w:rsidRPr="00ED15E7">
        <w:rPr>
          <w:rFonts w:ascii="Times New Roman" w:hAnsi="Times New Roman"/>
          <w:sz w:val="26"/>
          <w:szCs w:val="26"/>
        </w:rPr>
        <w:t xml:space="preserve">;   б)  </w:t>
      </w:r>
      <w:r w:rsidRPr="00ED15E7">
        <w:rPr>
          <w:rFonts w:ascii="Times New Roman" w:eastAsia="Times New Roman" w:hAnsi="Times New Roman"/>
          <w:position w:val="-10"/>
          <w:sz w:val="26"/>
          <w:szCs w:val="26"/>
        </w:rPr>
        <w:object w:dxaOrig="2340" w:dyaOrig="320">
          <v:shape id="_x0000_i1060" type="#_x0000_t75" style="width:141pt;height:18.75pt" o:ole="">
            <v:imagedata r:id="rId75" o:title=""/>
          </v:shape>
          <o:OLEObject Type="Embed" ProgID="Equation.3" ShapeID="_x0000_i1060" DrawAspect="Content" ObjectID="_1412527051" r:id="rId76"/>
        </w:objec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3.  На первом складе на 7,6 т угля меньше, чем на втором, а на двух складах вместе  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100 т угля. Сколько тонн угля на втором складе?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4.  Постройте  прямоугольник   </w:t>
      </w:r>
      <w:r w:rsidRPr="00ED15E7">
        <w:rPr>
          <w:rFonts w:ascii="Times New Roman" w:hAnsi="Times New Roman"/>
          <w:i/>
          <w:sz w:val="26"/>
          <w:szCs w:val="26"/>
        </w:rPr>
        <w:t>АВС</w:t>
      </w:r>
      <w:proofErr w:type="gramStart"/>
      <w:r w:rsidRPr="00ED15E7">
        <w:rPr>
          <w:rFonts w:ascii="Times New Roman" w:hAnsi="Times New Roman"/>
          <w:i/>
          <w:sz w:val="26"/>
          <w:szCs w:val="26"/>
          <w:lang w:val="en-US"/>
        </w:rPr>
        <w:t>D</w:t>
      </w:r>
      <w:proofErr w:type="gramEnd"/>
      <w:r w:rsidRPr="00ED15E7">
        <w:rPr>
          <w:rFonts w:ascii="Times New Roman" w:hAnsi="Times New Roman"/>
          <w:sz w:val="26"/>
          <w:szCs w:val="26"/>
        </w:rPr>
        <w:t xml:space="preserve">  со  сторонами   </w:t>
      </w:r>
      <w:r w:rsidRPr="00ED15E7">
        <w:rPr>
          <w:rFonts w:ascii="Times New Roman" w:hAnsi="Times New Roman"/>
          <w:i/>
          <w:sz w:val="26"/>
          <w:szCs w:val="26"/>
        </w:rPr>
        <w:t>АВ</w:t>
      </w:r>
      <w:r w:rsidRPr="00ED15E7">
        <w:rPr>
          <w:rFonts w:ascii="Times New Roman" w:hAnsi="Times New Roman"/>
          <w:sz w:val="26"/>
          <w:szCs w:val="26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ED15E7">
          <w:rPr>
            <w:rFonts w:ascii="Times New Roman" w:hAnsi="Times New Roman"/>
            <w:sz w:val="26"/>
            <w:szCs w:val="26"/>
          </w:rPr>
          <w:t>5 см</w:t>
        </w:r>
      </w:smartTag>
      <w:r w:rsidRPr="00ED15E7">
        <w:rPr>
          <w:rFonts w:ascii="Times New Roman" w:hAnsi="Times New Roman"/>
          <w:sz w:val="26"/>
          <w:szCs w:val="26"/>
        </w:rPr>
        <w:t xml:space="preserve">,  </w:t>
      </w:r>
      <w:r w:rsidRPr="00ED15E7">
        <w:rPr>
          <w:rFonts w:ascii="Times New Roman" w:hAnsi="Times New Roman"/>
          <w:i/>
          <w:sz w:val="26"/>
          <w:szCs w:val="26"/>
        </w:rPr>
        <w:t>А</w:t>
      </w:r>
      <w:r w:rsidRPr="00ED15E7">
        <w:rPr>
          <w:rFonts w:ascii="Times New Roman" w:hAnsi="Times New Roman"/>
          <w:i/>
          <w:sz w:val="26"/>
          <w:szCs w:val="26"/>
          <w:lang w:val="en-US"/>
        </w:rPr>
        <w:t>D</w:t>
      </w:r>
      <w:r w:rsidRPr="00ED15E7">
        <w:rPr>
          <w:rFonts w:ascii="Times New Roman" w:hAnsi="Times New Roman"/>
          <w:sz w:val="26"/>
          <w:szCs w:val="26"/>
        </w:rPr>
        <w:t xml:space="preserve">= </w:t>
      </w:r>
      <w:smartTag w:uri="urn:schemas-microsoft-com:office:smarttags" w:element="metricconverter">
        <w:smartTagPr>
          <w:attr w:name="ProductID" w:val="8 см"/>
        </w:smartTagPr>
        <w:r w:rsidRPr="00ED15E7">
          <w:rPr>
            <w:rFonts w:ascii="Times New Roman" w:hAnsi="Times New Roman"/>
            <w:sz w:val="26"/>
            <w:szCs w:val="26"/>
          </w:rPr>
          <w:t>8 см</w:t>
        </w:r>
      </w:smartTag>
      <w:r w:rsidRPr="00ED15E7">
        <w:rPr>
          <w:rFonts w:ascii="Times New Roman" w:hAnsi="Times New Roman"/>
          <w:sz w:val="26"/>
          <w:szCs w:val="26"/>
        </w:rPr>
        <w:t xml:space="preserve">.  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Проведите  луч  </w:t>
      </w:r>
      <w:r w:rsidRPr="00ED15E7">
        <w:rPr>
          <w:rFonts w:ascii="Times New Roman" w:hAnsi="Times New Roman"/>
          <w:i/>
          <w:sz w:val="26"/>
          <w:szCs w:val="26"/>
        </w:rPr>
        <w:t>АМ</w:t>
      </w:r>
      <w:r w:rsidRPr="00ED15E7">
        <w:rPr>
          <w:rFonts w:ascii="Times New Roman" w:hAnsi="Times New Roman"/>
          <w:sz w:val="26"/>
          <w:szCs w:val="26"/>
        </w:rPr>
        <w:t xml:space="preserve">,  пересекающий  </w:t>
      </w:r>
      <w:r w:rsidRPr="00ED15E7">
        <w:rPr>
          <w:rFonts w:ascii="Times New Roman" w:hAnsi="Times New Roman"/>
          <w:i/>
          <w:sz w:val="26"/>
          <w:szCs w:val="26"/>
        </w:rPr>
        <w:t>ВС</w:t>
      </w:r>
      <w:r w:rsidRPr="00ED15E7">
        <w:rPr>
          <w:rFonts w:ascii="Times New Roman" w:hAnsi="Times New Roman"/>
          <w:sz w:val="26"/>
          <w:szCs w:val="26"/>
        </w:rPr>
        <w:t xml:space="preserve">  в  точке  </w:t>
      </w:r>
      <w:r w:rsidRPr="00ED15E7">
        <w:rPr>
          <w:rFonts w:ascii="Times New Roman" w:hAnsi="Times New Roman"/>
          <w:i/>
          <w:sz w:val="26"/>
          <w:szCs w:val="26"/>
        </w:rPr>
        <w:t>М</w:t>
      </w:r>
      <w:r w:rsidRPr="00ED15E7">
        <w:rPr>
          <w:rFonts w:ascii="Times New Roman" w:hAnsi="Times New Roman"/>
          <w:sz w:val="26"/>
          <w:szCs w:val="26"/>
        </w:rPr>
        <w:t xml:space="preserve">, так,  чтобы  угол </w:t>
      </w:r>
      <w:r w:rsidRPr="00ED15E7">
        <w:rPr>
          <w:rFonts w:ascii="Times New Roman" w:hAnsi="Times New Roman"/>
          <w:i/>
          <w:sz w:val="26"/>
          <w:szCs w:val="26"/>
        </w:rPr>
        <w:t xml:space="preserve"> ВАМ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оказался равным 40˚. Выполните необходимые измерения и найдите площадь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образовавшегося треугольника  </w:t>
      </w:r>
      <w:r w:rsidRPr="00ED15E7">
        <w:rPr>
          <w:rFonts w:ascii="Times New Roman" w:hAnsi="Times New Roman"/>
          <w:i/>
          <w:sz w:val="26"/>
          <w:szCs w:val="26"/>
        </w:rPr>
        <w:t>ВАМ</w:t>
      </w:r>
      <w:r w:rsidRPr="00ED15E7">
        <w:rPr>
          <w:rFonts w:ascii="Times New Roman" w:hAnsi="Times New Roman"/>
          <w:sz w:val="26"/>
          <w:szCs w:val="26"/>
        </w:rPr>
        <w:t xml:space="preserve">  (в см</w:t>
      </w:r>
      <w:proofErr w:type="gramStart"/>
      <w:r w:rsidRPr="00ED15E7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ED15E7">
        <w:rPr>
          <w:rFonts w:ascii="Times New Roman" w:hAnsi="Times New Roman"/>
          <w:sz w:val="26"/>
          <w:szCs w:val="26"/>
        </w:rPr>
        <w:t>).</w:t>
      </w: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D15E7" w:rsidRPr="00ED15E7" w:rsidRDefault="00ED15E7" w:rsidP="00ED15E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>5.  После того  как была  продана  половина  конфет, масса  ящика  с  конфетами</w:t>
      </w:r>
    </w:p>
    <w:p w:rsidR="00ED15E7" w:rsidRPr="00ED15E7" w:rsidRDefault="00ED15E7" w:rsidP="00ED15E7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 уменьшилась на 45%. Определите массу пустого ящика, если ящик с конфетами</w:t>
      </w:r>
    </w:p>
    <w:p w:rsidR="00ED15E7" w:rsidRPr="00ED15E7" w:rsidRDefault="00ED15E7" w:rsidP="00ED15E7">
      <w:pPr>
        <w:jc w:val="both"/>
        <w:rPr>
          <w:rFonts w:ascii="Times New Roman" w:hAnsi="Times New Roman"/>
          <w:sz w:val="26"/>
          <w:szCs w:val="26"/>
        </w:rPr>
      </w:pPr>
      <w:r w:rsidRPr="00ED15E7">
        <w:rPr>
          <w:rFonts w:ascii="Times New Roman" w:hAnsi="Times New Roman"/>
          <w:sz w:val="26"/>
          <w:szCs w:val="26"/>
        </w:rPr>
        <w:t xml:space="preserve">    имеет массу </w:t>
      </w:r>
      <w:smartTag w:uri="urn:schemas-microsoft-com:office:smarttags" w:element="metricconverter">
        <w:smartTagPr>
          <w:attr w:name="ProductID" w:val="50 кг"/>
        </w:smartTagPr>
        <w:r w:rsidRPr="00ED15E7">
          <w:rPr>
            <w:rFonts w:ascii="Times New Roman" w:hAnsi="Times New Roman"/>
            <w:sz w:val="26"/>
            <w:szCs w:val="26"/>
          </w:rPr>
          <w:t>50 кг</w:t>
        </w:r>
      </w:smartTag>
      <w:r w:rsidRPr="00ED15E7">
        <w:rPr>
          <w:rFonts w:ascii="Times New Roman" w:hAnsi="Times New Roman"/>
          <w:sz w:val="26"/>
          <w:szCs w:val="26"/>
        </w:rPr>
        <w:t>.</w:t>
      </w:r>
    </w:p>
    <w:p w:rsidR="00ED15E7" w:rsidRDefault="00ED15E7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Default="00D03BD0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D15E7" w:rsidRDefault="00ED15E7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D15E7" w:rsidRDefault="00ED15E7" w:rsidP="007D0DD5">
      <w:pPr>
        <w:tabs>
          <w:tab w:val="left" w:pos="44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3BD0" w:rsidRPr="00E60927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6 классе</w:t>
      </w:r>
    </w:p>
    <w:p w:rsidR="007D0DD5" w:rsidRPr="00AC03E9" w:rsidRDefault="007D0DD5" w:rsidP="00084181">
      <w:pPr>
        <w:tabs>
          <w:tab w:val="left" w:pos="4480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448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7D0DD5">
      <w:pPr>
        <w:tabs>
          <w:tab w:val="left" w:pos="4480"/>
        </w:tabs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4480"/>
        </w:tabs>
        <w:spacing w:after="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sz w:val="26"/>
          <w:szCs w:val="26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йдите  значение  выражения:           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260" w:dyaOrig="680">
          <v:shape id="_x0000_i1061" type="#_x0000_t75" style="width:113.25pt;height:33.75pt" o:ole="">
            <v:imagedata r:id="rId77" o:title=""/>
          </v:shape>
          <o:OLEObject Type="Embed" ProgID="Equation.3" ShapeID="_x0000_i1061" DrawAspect="Content" ObjectID="_1412527052" r:id="rId78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448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2. В саду яблонь было в 3 раза больше, чем груш. После того, как 14 яблонь вырубили и посадили 10 груш, деревьев обоих видов в саду стало поровну. Сколько яблонь и сколько груш было в саду первоначально?</w:t>
      </w:r>
    </w:p>
    <w:p w:rsidR="007D0DD5" w:rsidRPr="00AC03E9" w:rsidRDefault="007D0DD5" w:rsidP="007D0DD5">
      <w:pPr>
        <w:tabs>
          <w:tab w:val="left" w:pos="448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. Раскройте скобки и приведите подобные слагаемые: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220" w:dyaOrig="680">
          <v:shape id="_x0000_i1062" type="#_x0000_t75" style="width:111pt;height:33.75pt" o:ole="">
            <v:imagedata r:id="rId79" o:title=""/>
          </v:shape>
          <o:OLEObject Type="Embed" ProgID="Equation.3" ShapeID="_x0000_i1062" DrawAspect="Content" ObjectID="_1412527053" r:id="rId80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4480"/>
        </w:tabs>
        <w:spacing w:before="240"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 Найдите неизвестный член пропорции: 2,5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10,5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 21.</w:t>
      </w:r>
    </w:p>
    <w:p w:rsidR="007D0DD5" w:rsidRPr="00AC03E9" w:rsidRDefault="007D0DD5" w:rsidP="007D0DD5">
      <w:pPr>
        <w:tabs>
          <w:tab w:val="left" w:pos="4480"/>
        </w:tabs>
        <w:spacing w:before="240"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5. На координатной плоскости отметьте точки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–2; 7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6; 10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10; 3)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2; 0). Найдите координаты точки пересечения отрезков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B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448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7D0DD5" w:rsidRPr="00AC03E9" w:rsidRDefault="007D0DD5" w:rsidP="007D0DD5">
      <w:pPr>
        <w:tabs>
          <w:tab w:val="left" w:pos="4480"/>
        </w:tabs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4480"/>
        </w:tabs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448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7D0DD5" w:rsidRPr="00AC03E9" w:rsidRDefault="007D0DD5" w:rsidP="007D0DD5">
      <w:pPr>
        <w:tabs>
          <w:tab w:val="left" w:pos="4480"/>
        </w:tabs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tabs>
          <w:tab w:val="left" w:pos="4480"/>
        </w:tabs>
        <w:spacing w:after="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sz w:val="26"/>
          <w:szCs w:val="26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йдите  значение  выражения:      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280" w:dyaOrig="680">
          <v:shape id="_x0000_i1063" type="#_x0000_t75" style="width:114pt;height:33.75pt" o:ole="">
            <v:imagedata r:id="rId81" o:title=""/>
          </v:shape>
          <o:OLEObject Type="Embed" ProgID="Equation.3" ShapeID="_x0000_i1063" DrawAspect="Content" ObjectID="_1412527054" r:id="rId82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448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2. По итогам первого полугодия хорошистов в классе было в 2 раза больше, чем отличников. По итогам учебного года число отличников возросло на 5, а число хорошистов – на 2, и в результате их количества сравнялись. Сколько хорошистов и сколько отличников было  в классе в первом полугодии?</w:t>
      </w:r>
    </w:p>
    <w:p w:rsidR="007D0DD5" w:rsidRPr="00AC03E9" w:rsidRDefault="007D0DD5" w:rsidP="007D0DD5">
      <w:pPr>
        <w:tabs>
          <w:tab w:val="left" w:pos="448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. Раскройте скобки и приведите подобные слагаемые: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580" w:dyaOrig="680">
          <v:shape id="_x0000_i1064" type="#_x0000_t75" style="width:129pt;height:33.75pt" o:ole="">
            <v:imagedata r:id="rId83" o:title=""/>
          </v:shape>
          <o:OLEObject Type="Embed" ProgID="Equation.3" ShapeID="_x0000_i1064" DrawAspect="Content" ObjectID="_1412527055" r:id="rId84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tabs>
          <w:tab w:val="left" w:pos="4480"/>
        </w:tabs>
        <w:spacing w:before="240"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. Найдите неизвестный член пропорции: 2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:</w:t>
      </w:r>
      <m:oMath>
        <w:proofErr w:type="gramEnd"/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=  1,5 : 6,75.</w:t>
      </w:r>
    </w:p>
    <w:p w:rsidR="007D0DD5" w:rsidRPr="00AC03E9" w:rsidRDefault="007D0DD5" w:rsidP="007D0DD5">
      <w:pPr>
        <w:tabs>
          <w:tab w:val="left" w:pos="4480"/>
        </w:tabs>
        <w:spacing w:before="240"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5. На координатной плоскости отметьте точк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A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– 4; 9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2; 9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6; – 1)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– 2; 1). Найдите координаты точки пересечения отрезков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B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D03BD0" w:rsidRDefault="00D03BD0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D03BD0" w:rsidRDefault="00D03BD0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1F11C3" w:rsidRPr="00AC03E9" w:rsidRDefault="001F11C3" w:rsidP="00084181">
      <w:pPr>
        <w:rPr>
          <w:rFonts w:ascii="Times New Roman" w:hAnsi="Times New Roman" w:cs="Times New Roman"/>
          <w:b/>
          <w:sz w:val="26"/>
          <w:szCs w:val="26"/>
        </w:rPr>
      </w:pPr>
    </w:p>
    <w:p w:rsidR="00D03BD0" w:rsidRPr="00E60927" w:rsidRDefault="00D03BD0" w:rsidP="00D03BD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60927">
        <w:rPr>
          <w:rFonts w:ascii="Times New Roman" w:hAnsi="Times New Roman" w:cs="Times New Roman"/>
          <w:b/>
          <w:sz w:val="26"/>
          <w:szCs w:val="26"/>
        </w:rPr>
        <w:lastRenderedPageBreak/>
        <w:t>Годовая    контрольная  работа по  математике в 6 классе</w:t>
      </w:r>
    </w:p>
    <w:p w:rsidR="00D03BD0" w:rsidRPr="00AC03E9" w:rsidRDefault="00D03BD0" w:rsidP="00D03BD0">
      <w:pPr>
        <w:tabs>
          <w:tab w:val="left" w:pos="4480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1 вариант</w:t>
      </w:r>
    </w:p>
    <w:p w:rsidR="007D0DD5" w:rsidRPr="00AC03E9" w:rsidRDefault="007D0DD5" w:rsidP="007D0DD5">
      <w:pPr>
        <w:spacing w:after="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sz w:val="26"/>
          <w:szCs w:val="26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йдите  значение  выражения:           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340" w:dyaOrig="680">
          <v:shape id="_x0000_i1065" type="#_x0000_t75" style="width:117pt;height:33.75pt" o:ole="">
            <v:imagedata r:id="rId85" o:title=""/>
          </v:shape>
          <o:OLEObject Type="Embed" ProgID="Equation.3" ShapeID="_x0000_i1065" DrawAspect="Content" ObjectID="_1412527056" r:id="rId86"/>
        </w:objec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В  двух мешках 140 кг муки.  После того, как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20" w:dyaOrig="620">
          <v:shape id="_x0000_i1066" type="#_x0000_t75" style="width:11.25pt;height:30.75pt" o:ole="">
            <v:imagedata r:id="rId87" o:title=""/>
          </v:shape>
          <o:OLEObject Type="Embed" ProgID="Equation.3" ShapeID="_x0000_i1066" DrawAspect="Content" ObjectID="_1412527057" r:id="rId88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асть муки  из первого мешка переложили во второй, муки в мешках стало поровну. Сколько килограммов муки было в каждом мешке первоначально?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.Упростите выражение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360" w:dyaOrig="620">
          <v:shape id="_x0000_i1067" type="#_x0000_t75" style="width:117.75pt;height:30.75pt" o:ole="">
            <v:imagedata r:id="rId89" o:title=""/>
          </v:shape>
          <o:OLEObject Type="Embed" ProgID="Equation.3" ShapeID="_x0000_i1067" DrawAspect="Content" ObjectID="_1412527058" r:id="rId90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найдите его значение при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=0,75. 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4. Найдите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з пропорции: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1840" w:dyaOrig="680">
          <v:shape id="_x0000_i1068" type="#_x0000_t75" style="width:92.25pt;height:33.75pt" o:ole="">
            <v:imagedata r:id="rId91" o:title=""/>
          </v:shape>
          <o:OLEObject Type="Embed" ProgID="Equation.3" ShapeID="_x0000_i1068" DrawAspect="Content" ObjectID="_1412527059" r:id="rId92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5. 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На координатной плоскости даны точки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="00084181">
        <w:rPr>
          <w:rFonts w:ascii="Times New Roman" w:eastAsia="Times New Roman" w:hAnsi="Times New Roman" w:cs="Times New Roman"/>
          <w:sz w:val="26"/>
          <w:szCs w:val="26"/>
          <w:lang w:eastAsia="ru-RU"/>
        </w:rPr>
        <w:t>(2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7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</w:t>
      </w:r>
      <w:r w:rsidR="00084181">
        <w:rPr>
          <w:rFonts w:ascii="Times New Roman" w:eastAsia="Times New Roman" w:hAnsi="Times New Roman" w:cs="Times New Roman"/>
          <w:sz w:val="26"/>
          <w:szCs w:val="26"/>
          <w:lang w:eastAsia="ru-RU"/>
        </w:rPr>
        <w:t>(6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),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br/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С</w:t>
      </w:r>
      <w:r w:rsidR="00084181">
        <w:rPr>
          <w:rFonts w:ascii="Times New Roman" w:eastAsia="Times New Roman" w:hAnsi="Times New Roman" w:cs="Times New Roman"/>
          <w:sz w:val="26"/>
          <w:szCs w:val="26"/>
          <w:lang w:eastAsia="ru-RU"/>
        </w:rPr>
        <w:t>(7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1)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D</w:t>
      </w:r>
      <w:r w:rsidR="00084181">
        <w:rPr>
          <w:rFonts w:ascii="Times New Roman" w:eastAsia="Times New Roman" w:hAnsi="Times New Roman" w:cs="Times New Roman"/>
          <w:sz w:val="26"/>
          <w:szCs w:val="26"/>
          <w:lang w:eastAsia="ru-RU"/>
        </w:rPr>
        <w:t>(– 2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1).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стройте точку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М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ересечения прямых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В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C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и точку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N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ересечения прямых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A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запишите их координаты.</w:t>
      </w:r>
    </w:p>
    <w:p w:rsidR="007D0DD5" w:rsidRPr="00AC03E9" w:rsidRDefault="007D0DD5" w:rsidP="007D0DD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rPr>
          <w:rFonts w:ascii="Times New Roman" w:hAnsi="Times New Roman" w:cs="Times New Roman"/>
          <w:sz w:val="26"/>
          <w:szCs w:val="26"/>
        </w:rPr>
      </w:pP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sz w:val="26"/>
          <w:szCs w:val="26"/>
        </w:rPr>
      </w:pPr>
      <w:r w:rsidRPr="00AC03E9">
        <w:rPr>
          <w:rFonts w:ascii="Times New Roman" w:hAnsi="Times New Roman" w:cs="Times New Roman"/>
          <w:sz w:val="26"/>
          <w:szCs w:val="26"/>
        </w:rPr>
        <w:t>2 вариант</w:t>
      </w:r>
    </w:p>
    <w:p w:rsidR="007D0DD5" w:rsidRPr="00AC03E9" w:rsidRDefault="007D0DD5" w:rsidP="007D0DD5">
      <w:pPr>
        <w:spacing w:after="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hAnsi="Times New Roman" w:cs="Times New Roman"/>
          <w:sz w:val="26"/>
          <w:szCs w:val="26"/>
        </w:rPr>
        <w:t>1.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йдите  значение  выражения:      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480" w:dyaOrig="680">
          <v:shape id="_x0000_i1069" type="#_x0000_t75" style="width:123.75pt;height:33.75pt" o:ole="">
            <v:imagedata r:id="rId93" o:title=""/>
          </v:shape>
          <o:OLEObject Type="Embed" ProgID="Equation.3" ShapeID="_x0000_i1069" DrawAspect="Content" ObjectID="_1412527060" r:id="rId94"/>
        </w:objec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В  двух бидонах 48 л подсолнечного масла.   После того, как 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20" w:dyaOrig="620">
          <v:shape id="_x0000_i1070" type="#_x0000_t75" style="width:11.25pt;height:30.75pt" o:ole="">
            <v:imagedata r:id="rId95" o:title=""/>
          </v:shape>
          <o:OLEObject Type="Embed" ProgID="Equation.3" ShapeID="_x0000_i1070" DrawAspect="Content" ObjectID="_1412527061" r:id="rId96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асть масла  из первого бидона  перелили во второй, масла в бидонах стало поровну.   Сколько литров  масла было  в каждом бидоне первоначально?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. Упростите выражение </w:t>
      </w:r>
      <w:r w:rsidRPr="00AC03E9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460" w:dyaOrig="620">
          <v:shape id="_x0000_i1071" type="#_x0000_t75" style="width:123pt;height:30.75pt" o:ole="">
            <v:imagedata r:id="rId97" o:title=""/>
          </v:shape>
          <o:OLEObject Type="Embed" ProgID="Equation.3" ShapeID="_x0000_i1071" DrawAspect="Content" ObjectID="_1412527062" r:id="rId98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найдите его значение при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=0,75.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4. Найдите  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x</m:t>
        </m:r>
      </m:oMath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з пропорции: </w:t>
      </w:r>
      <w:r w:rsidRPr="00AC03E9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2079" w:dyaOrig="680">
          <v:shape id="_x0000_i1072" type="#_x0000_t75" style="width:104.25pt;height:33.75pt" o:ole="">
            <v:imagedata r:id="rId99" o:title=""/>
          </v:shape>
          <o:OLEObject Type="Embed" ProgID="Equation.3" ShapeID="_x0000_i1072" DrawAspect="Content" ObjectID="_1412527063" r:id="rId100"/>
        </w:objec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</w:t>
      </w:r>
    </w:p>
    <w:p w:rsidR="007D0DD5" w:rsidRPr="00AC03E9" w:rsidRDefault="007D0DD5" w:rsidP="007D0DD5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5. </w:t>
      </w:r>
      <w:proofErr w:type="gramStart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На координатной плоскости даны точки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="002A53A4"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(2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6),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</w:t>
      </w:r>
      <w:r w:rsidR="002A53A4"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(3;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3),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br/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(1;– 3)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D</w:t>
      </w:r>
      <w:r w:rsidR="002A53A4"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(–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>4;0).</w:t>
      </w:r>
      <w:proofErr w:type="gramEnd"/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стройте точку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М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ересечения прямых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В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C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и точку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N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ересечения прямых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AD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C03E9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ВС</w:t>
      </w:r>
      <w:r w:rsidRPr="00AC03E9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запишите их координаты.</w:t>
      </w:r>
    </w:p>
    <w:p w:rsidR="007D0DD5" w:rsidRPr="00AC03E9" w:rsidRDefault="007D0DD5" w:rsidP="007D0DD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D0DD5" w:rsidRPr="00AC03E9" w:rsidRDefault="007D0DD5" w:rsidP="007D0DD5">
      <w:pPr>
        <w:spacing w:line="240" w:lineRule="auto"/>
        <w:ind w:left="284" w:hanging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sectPr w:rsidR="007D0DD5" w:rsidRPr="00AC03E9" w:rsidSect="00912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760D6E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FE751C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71B69"/>
    <w:rsid w:val="00084181"/>
    <w:rsid w:val="00094800"/>
    <w:rsid w:val="001507D9"/>
    <w:rsid w:val="00156A3E"/>
    <w:rsid w:val="001E373E"/>
    <w:rsid w:val="001F11C3"/>
    <w:rsid w:val="00291287"/>
    <w:rsid w:val="002A53A4"/>
    <w:rsid w:val="00355FE6"/>
    <w:rsid w:val="00475F44"/>
    <w:rsid w:val="004F4CD6"/>
    <w:rsid w:val="00506874"/>
    <w:rsid w:val="005D4451"/>
    <w:rsid w:val="00653B56"/>
    <w:rsid w:val="00671B69"/>
    <w:rsid w:val="007A21F0"/>
    <w:rsid w:val="007D0DD5"/>
    <w:rsid w:val="007F1CF0"/>
    <w:rsid w:val="00912C65"/>
    <w:rsid w:val="00A2059C"/>
    <w:rsid w:val="00AC03E9"/>
    <w:rsid w:val="00C21493"/>
    <w:rsid w:val="00CA5F7E"/>
    <w:rsid w:val="00D03BD0"/>
    <w:rsid w:val="00E02DDC"/>
    <w:rsid w:val="00E60927"/>
    <w:rsid w:val="00ED15E7"/>
    <w:rsid w:val="00F470EC"/>
    <w:rsid w:val="00F951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5F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0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D0DD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A5F7E"/>
    <w:pPr>
      <w:ind w:left="720"/>
      <w:contextualSpacing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0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D0DD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microsoft.com/office/2007/relationships/stylesWithEffects" Target="stylesWithEffects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0</Pages>
  <Words>1926</Words>
  <Characters>10983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ван</cp:lastModifiedBy>
  <cp:revision>18</cp:revision>
  <dcterms:created xsi:type="dcterms:W3CDTF">2012-10-22T12:37:00Z</dcterms:created>
  <dcterms:modified xsi:type="dcterms:W3CDTF">2012-10-23T15:50:00Z</dcterms:modified>
</cp:coreProperties>
</file>